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19"/>
  </p:notesMasterIdLst>
  <p:sldIdLst>
    <p:sldId id="272" r:id="rId2"/>
    <p:sldId id="257" r:id="rId3"/>
    <p:sldId id="258" r:id="rId4"/>
    <p:sldId id="259" r:id="rId5"/>
    <p:sldId id="263" r:id="rId6"/>
    <p:sldId id="275" r:id="rId7"/>
    <p:sldId id="260" r:id="rId8"/>
    <p:sldId id="261" r:id="rId9"/>
    <p:sldId id="262" r:id="rId10"/>
    <p:sldId id="265" r:id="rId11"/>
    <p:sldId id="264" r:id="rId12"/>
    <p:sldId id="266" r:id="rId13"/>
    <p:sldId id="276" r:id="rId14"/>
    <p:sldId id="274" r:id="rId15"/>
    <p:sldId id="269" r:id="rId16"/>
    <p:sldId id="270" r:id="rId17"/>
    <p:sldId id="271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8B780AD-1072-4CE4-A945-B663E4E78BD1}" v="201" dt="2024-04-23T11:18:19.09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270" y="90"/>
      </p:cViewPr>
      <p:guideLst>
        <p:guide orient="horz" pos="2115"/>
        <p:guide pos="386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oni Divjak" userId="09f37d9b-d2e2-4e40-a7fe-a0ccd2ed78cc" providerId="ADAL" clId="{628118D3-4133-4CFE-A9F6-67978629A099}"/>
    <pc:docChg chg="undo redo custSel addSld delSld modSld sldOrd modMainMaster">
      <pc:chgData name="Toni Divjak" userId="09f37d9b-d2e2-4e40-a7fe-a0ccd2ed78cc" providerId="ADAL" clId="{628118D3-4133-4CFE-A9F6-67978629A099}" dt="2024-04-18T08:20:55.471" v="8525"/>
      <pc:docMkLst>
        <pc:docMk/>
      </pc:docMkLst>
      <pc:sldChg chg="addSp delSp modSp new del mod">
        <pc:chgData name="Toni Divjak" userId="09f37d9b-d2e2-4e40-a7fe-a0ccd2ed78cc" providerId="ADAL" clId="{628118D3-4133-4CFE-A9F6-67978629A099}" dt="2024-03-25T10:12:10.969" v="2420" actId="47"/>
        <pc:sldMkLst>
          <pc:docMk/>
          <pc:sldMk cId="2281510014" sldId="256"/>
        </pc:sldMkLst>
        <pc:spChg chg="mod">
          <ac:chgData name="Toni Divjak" userId="09f37d9b-d2e2-4e40-a7fe-a0ccd2ed78cc" providerId="ADAL" clId="{628118D3-4133-4CFE-A9F6-67978629A099}" dt="2024-03-25T09:01:28.699" v="137" actId="1076"/>
          <ac:spMkLst>
            <pc:docMk/>
            <pc:sldMk cId="2281510014" sldId="256"/>
            <ac:spMk id="2" creationId="{4528F66F-8162-748D-40FA-83E209A6A74C}"/>
          </ac:spMkLst>
        </pc:spChg>
        <pc:spChg chg="mod">
          <ac:chgData name="Toni Divjak" userId="09f37d9b-d2e2-4e40-a7fe-a0ccd2ed78cc" providerId="ADAL" clId="{628118D3-4133-4CFE-A9F6-67978629A099}" dt="2024-03-25T09:01:30.470" v="138" actId="1076"/>
          <ac:spMkLst>
            <pc:docMk/>
            <pc:sldMk cId="2281510014" sldId="256"/>
            <ac:spMk id="3" creationId="{2BB1F7B8-1460-4B5A-BF77-298CE9C7B993}"/>
          </ac:spMkLst>
        </pc:spChg>
        <pc:spChg chg="add del mod">
          <ac:chgData name="Toni Divjak" userId="09f37d9b-d2e2-4e40-a7fe-a0ccd2ed78cc" providerId="ADAL" clId="{628118D3-4133-4CFE-A9F6-67978629A099}" dt="2024-03-25T10:09:40.023" v="2315"/>
          <ac:spMkLst>
            <pc:docMk/>
            <pc:sldMk cId="2281510014" sldId="256"/>
            <ac:spMk id="5" creationId="{91B7949C-48E0-28F7-DD0D-2D7507DE25D7}"/>
          </ac:spMkLst>
        </pc:spChg>
        <pc:spChg chg="add mod">
          <ac:chgData name="Toni Divjak" userId="09f37d9b-d2e2-4e40-a7fe-a0ccd2ed78cc" providerId="ADAL" clId="{628118D3-4133-4CFE-A9F6-67978629A099}" dt="2024-03-25T09:01:34.024" v="140" actId="1076"/>
          <ac:spMkLst>
            <pc:docMk/>
            <pc:sldMk cId="2281510014" sldId="256"/>
            <ac:spMk id="7" creationId="{CC87C8DC-D6AB-18D2-C1C9-C77731E9549C}"/>
          </ac:spMkLst>
        </pc:spChg>
        <pc:spChg chg="add del mod">
          <ac:chgData name="Toni Divjak" userId="09f37d9b-d2e2-4e40-a7fe-a0ccd2ed78cc" providerId="ADAL" clId="{628118D3-4133-4CFE-A9F6-67978629A099}" dt="2024-03-25T10:09:29.201" v="2309"/>
          <ac:spMkLst>
            <pc:docMk/>
            <pc:sldMk cId="2281510014" sldId="256"/>
            <ac:spMk id="9" creationId="{5CA05206-6FAE-E24E-8F8A-5A010634F9D2}"/>
          </ac:spMkLst>
        </pc:spChg>
        <pc:spChg chg="add mod">
          <ac:chgData name="Toni Divjak" userId="09f37d9b-d2e2-4e40-a7fe-a0ccd2ed78cc" providerId="ADAL" clId="{628118D3-4133-4CFE-A9F6-67978629A099}" dt="2024-03-25T09:01:37.006" v="141" actId="1076"/>
          <ac:spMkLst>
            <pc:docMk/>
            <pc:sldMk cId="2281510014" sldId="256"/>
            <ac:spMk id="11" creationId="{E0A465B2-F2A7-D813-C62D-95285271C197}"/>
          </ac:spMkLst>
        </pc:spChg>
        <pc:spChg chg="del">
          <ac:chgData name="Toni Divjak" userId="09f37d9b-d2e2-4e40-a7fe-a0ccd2ed78cc" providerId="ADAL" clId="{628118D3-4133-4CFE-A9F6-67978629A099}" dt="2024-03-25T09:05:16.391" v="188" actId="478"/>
          <ac:spMkLst>
            <pc:docMk/>
            <pc:sldMk cId="2281510014" sldId="256"/>
            <ac:spMk id="13" creationId="{D045B6BC-E62E-265D-B0B1-23E77955A75F}"/>
          </ac:spMkLst>
        </pc:spChg>
        <pc:spChg chg="add mod">
          <ac:chgData name="Toni Divjak" userId="09f37d9b-d2e2-4e40-a7fe-a0ccd2ed78cc" providerId="ADAL" clId="{628118D3-4133-4CFE-A9F6-67978629A099}" dt="2024-03-25T10:08:36.226" v="2289" actId="14100"/>
          <ac:spMkLst>
            <pc:docMk/>
            <pc:sldMk cId="2281510014" sldId="256"/>
            <ac:spMk id="14" creationId="{EFA86773-6345-11DA-F850-3E100456ADA1}"/>
          </ac:spMkLst>
        </pc:spChg>
        <pc:spChg chg="add mod">
          <ac:chgData name="Toni Divjak" userId="09f37d9b-d2e2-4e40-a7fe-a0ccd2ed78cc" providerId="ADAL" clId="{628118D3-4133-4CFE-A9F6-67978629A099}" dt="2024-03-25T10:08:36.226" v="2289" actId="14100"/>
          <ac:spMkLst>
            <pc:docMk/>
            <pc:sldMk cId="2281510014" sldId="256"/>
            <ac:spMk id="15" creationId="{0B6BCE9C-85B6-A84E-E532-CBA1F2161F27}"/>
          </ac:spMkLst>
        </pc:spChg>
        <pc:picChg chg="add del mod">
          <ac:chgData name="Toni Divjak" userId="09f37d9b-d2e2-4e40-a7fe-a0ccd2ed78cc" providerId="ADAL" clId="{628118D3-4133-4CFE-A9F6-67978629A099}" dt="2024-03-25T09:00:05.346" v="91" actId="478"/>
          <ac:picMkLst>
            <pc:docMk/>
            <pc:sldMk cId="2281510014" sldId="256"/>
            <ac:picMk id="12" creationId="{937ECFBD-E298-7D62-3819-D017B51D5329}"/>
          </ac:picMkLst>
        </pc:picChg>
        <pc:picChg chg="add mod">
          <ac:chgData name="Toni Divjak" userId="09f37d9b-d2e2-4e40-a7fe-a0ccd2ed78cc" providerId="ADAL" clId="{628118D3-4133-4CFE-A9F6-67978629A099}" dt="2024-03-25T10:08:36.226" v="2289" actId="14100"/>
          <ac:picMkLst>
            <pc:docMk/>
            <pc:sldMk cId="2281510014" sldId="256"/>
            <ac:picMk id="6145" creationId="{84F81C0F-C972-CF3B-DE30-7D1230D971AA}"/>
          </ac:picMkLst>
        </pc:picChg>
      </pc:sldChg>
      <pc:sldChg chg="addSp delSp modSp new mod setBg modClrScheme chgLayout">
        <pc:chgData name="Toni Divjak" userId="09f37d9b-d2e2-4e40-a7fe-a0ccd2ed78cc" providerId="ADAL" clId="{628118D3-4133-4CFE-A9F6-67978629A099}" dt="2024-04-17T11:49:41.396" v="8120" actId="21"/>
        <pc:sldMkLst>
          <pc:docMk/>
          <pc:sldMk cId="1400628336" sldId="257"/>
        </pc:sldMkLst>
        <pc:spChg chg="mod ord">
          <ac:chgData name="Toni Divjak" userId="09f37d9b-d2e2-4e40-a7fe-a0ccd2ed78cc" providerId="ADAL" clId="{628118D3-4133-4CFE-A9F6-67978629A099}" dt="2024-04-17T11:49:41.396" v="8120" actId="21"/>
          <ac:spMkLst>
            <pc:docMk/>
            <pc:sldMk cId="1400628336" sldId="257"/>
            <ac:spMk id="2" creationId="{4A4AB96E-4206-71C4-835C-C83D7286A3C1}"/>
          </ac:spMkLst>
        </pc:spChg>
        <pc:spChg chg="add del mod ord">
          <ac:chgData name="Toni Divjak" userId="09f37d9b-d2e2-4e40-a7fe-a0ccd2ed78cc" providerId="ADAL" clId="{628118D3-4133-4CFE-A9F6-67978629A099}" dt="2024-04-17T11:34:15.982" v="7797"/>
          <ac:spMkLst>
            <pc:docMk/>
            <pc:sldMk cId="1400628336" sldId="257"/>
            <ac:spMk id="3" creationId="{01D7470A-2E24-3ACB-7CD8-B9076184DCF1}"/>
          </ac:spMkLst>
        </pc:spChg>
        <pc:spChg chg="mod ord">
          <ac:chgData name="Toni Divjak" userId="09f37d9b-d2e2-4e40-a7fe-a0ccd2ed78cc" providerId="ADAL" clId="{628118D3-4133-4CFE-A9F6-67978629A099}" dt="2024-04-17T11:08:51.164" v="7414" actId="700"/>
          <ac:spMkLst>
            <pc:docMk/>
            <pc:sldMk cId="1400628336" sldId="257"/>
            <ac:spMk id="4" creationId="{8F56AB39-AAE4-D735-B0F9-676231F7DD4B}"/>
          </ac:spMkLst>
        </pc:spChg>
        <pc:spChg chg="add del mod">
          <ac:chgData name="Toni Divjak" userId="09f37d9b-d2e2-4e40-a7fe-a0ccd2ed78cc" providerId="ADAL" clId="{628118D3-4133-4CFE-A9F6-67978629A099}" dt="2024-04-17T10:46:34.396" v="6954" actId="6264"/>
          <ac:spMkLst>
            <pc:docMk/>
            <pc:sldMk cId="1400628336" sldId="257"/>
            <ac:spMk id="5" creationId="{D2AFCE77-093A-DF0D-A0FD-44AC32B4F93A}"/>
          </ac:spMkLst>
        </pc:spChg>
        <pc:spChg chg="add del mod">
          <ac:chgData name="Toni Divjak" userId="09f37d9b-d2e2-4e40-a7fe-a0ccd2ed78cc" providerId="ADAL" clId="{628118D3-4133-4CFE-A9F6-67978629A099}" dt="2024-04-17T10:46:34.396" v="6954" actId="6264"/>
          <ac:spMkLst>
            <pc:docMk/>
            <pc:sldMk cId="1400628336" sldId="257"/>
            <ac:spMk id="6" creationId="{9B525C54-9369-2812-20EB-576AC07B4E77}"/>
          </ac:spMkLst>
        </pc:spChg>
        <pc:spChg chg="add mod">
          <ac:chgData name="Toni Divjak" userId="09f37d9b-d2e2-4e40-a7fe-a0ccd2ed78cc" providerId="ADAL" clId="{628118D3-4133-4CFE-A9F6-67978629A099}" dt="2024-04-17T10:43:22.601" v="6936" actId="207"/>
          <ac:spMkLst>
            <pc:docMk/>
            <pc:sldMk cId="1400628336" sldId="257"/>
            <ac:spMk id="7" creationId="{AE854219-FFD2-34CD-A0F6-9644F5DA3C60}"/>
          </ac:spMkLst>
        </pc:spChg>
        <pc:spChg chg="add del mod">
          <ac:chgData name="Toni Divjak" userId="09f37d9b-d2e2-4e40-a7fe-a0ccd2ed78cc" providerId="ADAL" clId="{628118D3-4133-4CFE-A9F6-67978629A099}" dt="2024-04-17T10:46:34.396" v="6954" actId="6264"/>
          <ac:spMkLst>
            <pc:docMk/>
            <pc:sldMk cId="1400628336" sldId="257"/>
            <ac:spMk id="8" creationId="{FF1F0FCF-35C6-E621-EA25-083482DDA1FF}"/>
          </ac:spMkLst>
        </pc:spChg>
        <pc:spChg chg="add mod">
          <ac:chgData name="Toni Divjak" userId="09f37d9b-d2e2-4e40-a7fe-a0ccd2ed78cc" providerId="ADAL" clId="{628118D3-4133-4CFE-A9F6-67978629A099}" dt="2024-04-17T11:10:52.578" v="7446" actId="1076"/>
          <ac:spMkLst>
            <pc:docMk/>
            <pc:sldMk cId="1400628336" sldId="257"/>
            <ac:spMk id="9" creationId="{479019EF-E952-13CB-B74B-B5910E7CECA2}"/>
          </ac:spMkLst>
        </pc:spChg>
        <pc:spChg chg="add del mod ord">
          <ac:chgData name="Toni Divjak" userId="09f37d9b-d2e2-4e40-a7fe-a0ccd2ed78cc" providerId="ADAL" clId="{628118D3-4133-4CFE-A9F6-67978629A099}" dt="2024-04-17T10:46:39.108" v="6955" actId="700"/>
          <ac:spMkLst>
            <pc:docMk/>
            <pc:sldMk cId="1400628336" sldId="257"/>
            <ac:spMk id="10" creationId="{2B21FD27-5ECE-12B3-22EF-87EAE452F1DF}"/>
          </ac:spMkLst>
        </pc:spChg>
        <pc:spChg chg="add del mod">
          <ac:chgData name="Toni Divjak" userId="09f37d9b-d2e2-4e40-a7fe-a0ccd2ed78cc" providerId="ADAL" clId="{628118D3-4133-4CFE-A9F6-67978629A099}" dt="2024-04-17T10:46:53.101" v="6957" actId="6264"/>
          <ac:spMkLst>
            <pc:docMk/>
            <pc:sldMk cId="1400628336" sldId="257"/>
            <ac:spMk id="11" creationId="{E7482B56-78C9-2154-1A2D-96CCBCB9D8A2}"/>
          </ac:spMkLst>
        </pc:spChg>
        <pc:spChg chg="add del mod ord">
          <ac:chgData name="Toni Divjak" userId="09f37d9b-d2e2-4e40-a7fe-a0ccd2ed78cc" providerId="ADAL" clId="{628118D3-4133-4CFE-A9F6-67978629A099}" dt="2024-04-17T10:47:12.178" v="6961" actId="6264"/>
          <ac:spMkLst>
            <pc:docMk/>
            <pc:sldMk cId="1400628336" sldId="257"/>
            <ac:spMk id="12" creationId="{2850639A-E057-9A38-62F1-5C3E94B22227}"/>
          </ac:spMkLst>
        </pc:spChg>
        <pc:spChg chg="add del mod">
          <ac:chgData name="Toni Divjak" userId="09f37d9b-d2e2-4e40-a7fe-a0ccd2ed78cc" providerId="ADAL" clId="{628118D3-4133-4CFE-A9F6-67978629A099}" dt="2024-04-17T10:47:12.178" v="6961" actId="6264"/>
          <ac:spMkLst>
            <pc:docMk/>
            <pc:sldMk cId="1400628336" sldId="257"/>
            <ac:spMk id="13" creationId="{9182C870-0F00-5700-BBB5-8ABD3F45DA20}"/>
          </ac:spMkLst>
        </pc:spChg>
        <pc:spChg chg="add del mod">
          <ac:chgData name="Toni Divjak" userId="09f37d9b-d2e2-4e40-a7fe-a0ccd2ed78cc" providerId="ADAL" clId="{628118D3-4133-4CFE-A9F6-67978629A099}" dt="2024-04-17T10:47:12.178" v="6961" actId="6264"/>
          <ac:spMkLst>
            <pc:docMk/>
            <pc:sldMk cId="1400628336" sldId="257"/>
            <ac:spMk id="14" creationId="{0E6DE7A2-AAB1-DDB4-595F-DAC498965F07}"/>
          </ac:spMkLst>
        </pc:spChg>
        <pc:spChg chg="add">
          <ac:chgData name="Toni Divjak" userId="09f37d9b-d2e2-4e40-a7fe-a0ccd2ed78cc" providerId="ADAL" clId="{628118D3-4133-4CFE-A9F6-67978629A099}" dt="2024-03-25T11:09:58.469" v="3674"/>
          <ac:spMkLst>
            <pc:docMk/>
            <pc:sldMk cId="1400628336" sldId="257"/>
            <ac:spMk id="16" creationId="{2BB360EA-7D49-8920-4AF9-BBC47A7116D0}"/>
          </ac:spMkLst>
        </pc:spChg>
        <pc:spChg chg="add del mod">
          <ac:chgData name="Toni Divjak" userId="09f37d9b-d2e2-4e40-a7fe-a0ccd2ed78cc" providerId="ADAL" clId="{628118D3-4133-4CFE-A9F6-67978629A099}" dt="2024-04-17T10:47:12.178" v="6961" actId="6264"/>
          <ac:spMkLst>
            <pc:docMk/>
            <pc:sldMk cId="1400628336" sldId="257"/>
            <ac:spMk id="16" creationId="{C95036FC-32DB-D6CF-A095-0424930D1EB7}"/>
          </ac:spMkLst>
        </pc:spChg>
        <pc:spChg chg="add">
          <ac:chgData name="Toni Divjak" userId="09f37d9b-d2e2-4e40-a7fe-a0ccd2ed78cc" providerId="ADAL" clId="{628118D3-4133-4CFE-A9F6-67978629A099}" dt="2024-03-25T11:09:58.469" v="3674"/>
          <ac:spMkLst>
            <pc:docMk/>
            <pc:sldMk cId="1400628336" sldId="257"/>
            <ac:spMk id="17" creationId="{740C6CD8-D2B8-3BC2-E8EB-4CA81CC55511}"/>
          </ac:spMkLst>
        </pc:spChg>
        <pc:spChg chg="add del mod ord">
          <ac:chgData name="Toni Divjak" userId="09f37d9b-d2e2-4e40-a7fe-a0ccd2ed78cc" providerId="ADAL" clId="{628118D3-4133-4CFE-A9F6-67978629A099}" dt="2024-04-17T10:47:14.252" v="6962" actId="700"/>
          <ac:spMkLst>
            <pc:docMk/>
            <pc:sldMk cId="1400628336" sldId="257"/>
            <ac:spMk id="17" creationId="{7640B836-9878-E02A-0E89-F021DF72F223}"/>
          </ac:spMkLst>
        </pc:spChg>
        <pc:spChg chg="add del mod">
          <ac:chgData name="Toni Divjak" userId="09f37d9b-d2e2-4e40-a7fe-a0ccd2ed78cc" providerId="ADAL" clId="{628118D3-4133-4CFE-A9F6-67978629A099}" dt="2024-04-17T11:08:44.727" v="7412" actId="6264"/>
          <ac:spMkLst>
            <pc:docMk/>
            <pc:sldMk cId="1400628336" sldId="257"/>
            <ac:spMk id="18" creationId="{DB25BCBA-2B75-C608-CD2C-D70A740B8B64}"/>
          </ac:spMkLst>
        </pc:spChg>
        <pc:spChg chg="add del mod">
          <ac:chgData name="Toni Divjak" userId="09f37d9b-d2e2-4e40-a7fe-a0ccd2ed78cc" providerId="ADAL" clId="{628118D3-4133-4CFE-A9F6-67978629A099}" dt="2024-03-25T11:20:35.664" v="3761" actId="6264"/>
          <ac:spMkLst>
            <pc:docMk/>
            <pc:sldMk cId="1400628336" sldId="257"/>
            <ac:spMk id="18" creationId="{FF0D4A0F-7D62-45B2-75B1-6F287E0BDA2C}"/>
          </ac:spMkLst>
        </pc:spChg>
        <pc:spChg chg="add del mod">
          <ac:chgData name="Toni Divjak" userId="09f37d9b-d2e2-4e40-a7fe-a0ccd2ed78cc" providerId="ADAL" clId="{628118D3-4133-4CFE-A9F6-67978629A099}" dt="2024-03-25T11:20:35.664" v="3761" actId="6264"/>
          <ac:spMkLst>
            <pc:docMk/>
            <pc:sldMk cId="1400628336" sldId="257"/>
            <ac:spMk id="19" creationId="{85B9EA8E-BC3E-8154-2D51-0057536A7E95}"/>
          </ac:spMkLst>
        </pc:spChg>
        <pc:spChg chg="add del mod ord">
          <ac:chgData name="Toni Divjak" userId="09f37d9b-d2e2-4e40-a7fe-a0ccd2ed78cc" providerId="ADAL" clId="{628118D3-4133-4CFE-A9F6-67978629A099}" dt="2024-04-17T11:09:18.765" v="7423"/>
          <ac:spMkLst>
            <pc:docMk/>
            <pc:sldMk cId="1400628336" sldId="257"/>
            <ac:spMk id="19" creationId="{C9C227E7-8394-3C9B-AE37-826C9A55EF6B}"/>
          </ac:spMkLst>
        </pc:spChg>
        <pc:spChg chg="add del mod">
          <ac:chgData name="Toni Divjak" userId="09f37d9b-d2e2-4e40-a7fe-a0ccd2ed78cc" providerId="ADAL" clId="{628118D3-4133-4CFE-A9F6-67978629A099}" dt="2024-03-25T11:20:35.664" v="3761" actId="6264"/>
          <ac:spMkLst>
            <pc:docMk/>
            <pc:sldMk cId="1400628336" sldId="257"/>
            <ac:spMk id="20" creationId="{F2AFDA5B-1B7D-63C1-387B-D5A3D8054956}"/>
          </ac:spMkLst>
        </pc:spChg>
        <pc:spChg chg="add del mod ord">
          <ac:chgData name="Toni Divjak" userId="09f37d9b-d2e2-4e40-a7fe-a0ccd2ed78cc" providerId="ADAL" clId="{628118D3-4133-4CFE-A9F6-67978629A099}" dt="2024-04-17T10:40:08.695" v="6911" actId="21"/>
          <ac:spMkLst>
            <pc:docMk/>
            <pc:sldMk cId="1400628336" sldId="257"/>
            <ac:spMk id="21" creationId="{5D6DDECD-971E-3EEC-7E6C-762B080FF520}"/>
          </ac:spMkLst>
        </pc:spChg>
        <pc:picChg chg="add mod">
          <ac:chgData name="Toni Divjak" userId="09f37d9b-d2e2-4e40-a7fe-a0ccd2ed78cc" providerId="ADAL" clId="{628118D3-4133-4CFE-A9F6-67978629A099}" dt="2024-03-25T09:00:44.737" v="100"/>
          <ac:picMkLst>
            <pc:docMk/>
            <pc:sldMk cId="1400628336" sldId="257"/>
            <ac:picMk id="5" creationId="{A390348D-86FE-7669-F8B9-01DB2CE6EF2F}"/>
          </ac:picMkLst>
        </pc:picChg>
        <pc:picChg chg="add del mod">
          <ac:chgData name="Toni Divjak" userId="09f37d9b-d2e2-4e40-a7fe-a0ccd2ed78cc" providerId="ADAL" clId="{628118D3-4133-4CFE-A9F6-67978629A099}" dt="2024-03-25T11:06:09.928" v="3629" actId="478"/>
          <ac:picMkLst>
            <pc:docMk/>
            <pc:sldMk cId="1400628336" sldId="257"/>
            <ac:picMk id="11" creationId="{C348EAE9-D8CA-5AA0-CE87-43CDD18E182F}"/>
          </ac:picMkLst>
        </pc:picChg>
        <pc:picChg chg="add del">
          <ac:chgData name="Toni Divjak" userId="09f37d9b-d2e2-4e40-a7fe-a0ccd2ed78cc" providerId="ADAL" clId="{628118D3-4133-4CFE-A9F6-67978629A099}" dt="2024-03-25T11:04:19.398" v="3627" actId="22"/>
          <ac:picMkLst>
            <pc:docMk/>
            <pc:sldMk cId="1400628336" sldId="257"/>
            <ac:picMk id="13" creationId="{8AA9E080-F50B-66C3-A1B4-DDE4ED7B4896}"/>
          </ac:picMkLst>
        </pc:picChg>
        <pc:picChg chg="add del mod modCrop">
          <ac:chgData name="Toni Divjak" userId="09f37d9b-d2e2-4e40-a7fe-a0ccd2ed78cc" providerId="ADAL" clId="{628118D3-4133-4CFE-A9F6-67978629A099}" dt="2024-04-17T11:09:16.701" v="7422" actId="21"/>
          <ac:picMkLst>
            <pc:docMk/>
            <pc:sldMk cId="1400628336" sldId="257"/>
            <ac:picMk id="15" creationId="{D2837AF4-AAFE-306D-FDE3-EC6EF8DD2989}"/>
          </ac:picMkLst>
        </pc:picChg>
        <pc:picChg chg="add mod">
          <ac:chgData name="Toni Divjak" userId="09f37d9b-d2e2-4e40-a7fe-a0ccd2ed78cc" providerId="ADAL" clId="{628118D3-4133-4CFE-A9F6-67978629A099}" dt="2024-04-17T11:09:18.765" v="7423"/>
          <ac:picMkLst>
            <pc:docMk/>
            <pc:sldMk cId="1400628336" sldId="257"/>
            <ac:picMk id="20" creationId="{D9491FAF-A468-AFBD-B3D6-6D8A34D96155}"/>
          </ac:picMkLst>
        </pc:picChg>
        <pc:picChg chg="add del mod">
          <ac:chgData name="Toni Divjak" userId="09f37d9b-d2e2-4e40-a7fe-a0ccd2ed78cc" providerId="ADAL" clId="{628118D3-4133-4CFE-A9F6-67978629A099}" dt="2024-03-25T11:03:58.944" v="3624" actId="478"/>
          <ac:picMkLst>
            <pc:docMk/>
            <pc:sldMk cId="1400628336" sldId="257"/>
            <ac:picMk id="4098" creationId="{275E1BB4-F2DE-ACF9-926A-04171473EB0B}"/>
          </ac:picMkLst>
        </pc:picChg>
      </pc:sldChg>
      <pc:sldChg chg="addSp delSp modSp new mod modClrScheme chgLayout">
        <pc:chgData name="Toni Divjak" userId="09f37d9b-d2e2-4e40-a7fe-a0ccd2ed78cc" providerId="ADAL" clId="{628118D3-4133-4CFE-A9F6-67978629A099}" dt="2024-04-18T08:03:58.361" v="8265" actId="20577"/>
        <pc:sldMkLst>
          <pc:docMk/>
          <pc:sldMk cId="2938257490" sldId="258"/>
        </pc:sldMkLst>
        <pc:spChg chg="mod ord">
          <ac:chgData name="Toni Divjak" userId="09f37d9b-d2e2-4e40-a7fe-a0ccd2ed78cc" providerId="ADAL" clId="{628118D3-4133-4CFE-A9F6-67978629A099}" dt="2024-04-17T11:09:50.025" v="7433" actId="14100"/>
          <ac:spMkLst>
            <pc:docMk/>
            <pc:sldMk cId="2938257490" sldId="258"/>
            <ac:spMk id="2" creationId="{EF59EC63-4E12-FB51-DC6B-9D5E87AACC45}"/>
          </ac:spMkLst>
        </pc:spChg>
        <pc:spChg chg="del mod ord">
          <ac:chgData name="Toni Divjak" userId="09f37d9b-d2e2-4e40-a7fe-a0ccd2ed78cc" providerId="ADAL" clId="{628118D3-4133-4CFE-A9F6-67978629A099}" dt="2024-04-17T08:49:35.328" v="5067" actId="478"/>
          <ac:spMkLst>
            <pc:docMk/>
            <pc:sldMk cId="2938257490" sldId="258"/>
            <ac:spMk id="3" creationId="{8529C5BA-B1BD-D798-75CE-6D2E2F056D2E}"/>
          </ac:spMkLst>
        </pc:spChg>
        <pc:spChg chg="add del mod">
          <ac:chgData name="Toni Divjak" userId="09f37d9b-d2e2-4e40-a7fe-a0ccd2ed78cc" providerId="ADAL" clId="{628118D3-4133-4CFE-A9F6-67978629A099}" dt="2024-04-17T08:49:28.571" v="5065" actId="478"/>
          <ac:spMkLst>
            <pc:docMk/>
            <pc:sldMk cId="2938257490" sldId="258"/>
            <ac:spMk id="7" creationId="{19061480-D29F-A350-7465-96AB25A2F881}"/>
          </ac:spMkLst>
        </pc:spChg>
        <pc:spChg chg="mod ord">
          <ac:chgData name="Toni Divjak" userId="09f37d9b-d2e2-4e40-a7fe-a0ccd2ed78cc" providerId="ADAL" clId="{628118D3-4133-4CFE-A9F6-67978629A099}" dt="2024-04-17T11:09:30.859" v="7427" actId="700"/>
          <ac:spMkLst>
            <pc:docMk/>
            <pc:sldMk cId="2938257490" sldId="258"/>
            <ac:spMk id="8" creationId="{6767C0AC-A852-906F-97B7-63D4C8044DB7}"/>
          </ac:spMkLst>
        </pc:spChg>
        <pc:spChg chg="add mod">
          <ac:chgData name="Toni Divjak" userId="09f37d9b-d2e2-4e40-a7fe-a0ccd2ed78cc" providerId="ADAL" clId="{628118D3-4133-4CFE-A9F6-67978629A099}" dt="2024-04-17T11:00:10.223" v="7159" actId="1076"/>
          <ac:spMkLst>
            <pc:docMk/>
            <pc:sldMk cId="2938257490" sldId="258"/>
            <ac:spMk id="10" creationId="{A151C9AB-5996-70E8-4D24-3B9925469A2C}"/>
          </ac:spMkLst>
        </pc:spChg>
        <pc:spChg chg="add del mod">
          <ac:chgData name="Toni Divjak" userId="09f37d9b-d2e2-4e40-a7fe-a0ccd2ed78cc" providerId="ADAL" clId="{628118D3-4133-4CFE-A9F6-67978629A099}" dt="2024-04-17T08:49:37.099" v="5068" actId="478"/>
          <ac:spMkLst>
            <pc:docMk/>
            <pc:sldMk cId="2938257490" sldId="258"/>
            <ac:spMk id="11" creationId="{C4920436-1013-434F-7BAE-1E2213C31412}"/>
          </ac:spMkLst>
        </pc:spChg>
        <pc:spChg chg="add mod">
          <ac:chgData name="Toni Divjak" userId="09f37d9b-d2e2-4e40-a7fe-a0ccd2ed78cc" providerId="ADAL" clId="{628118D3-4133-4CFE-A9F6-67978629A099}" dt="2024-04-18T08:03:58.361" v="8265" actId="20577"/>
          <ac:spMkLst>
            <pc:docMk/>
            <pc:sldMk cId="2938257490" sldId="258"/>
            <ac:spMk id="14" creationId="{1A3A0240-50DC-3D42-CCE9-47715E154111}"/>
          </ac:spMkLst>
        </pc:spChg>
        <pc:spChg chg="add del mod">
          <ac:chgData name="Toni Divjak" userId="09f37d9b-d2e2-4e40-a7fe-a0ccd2ed78cc" providerId="ADAL" clId="{628118D3-4133-4CFE-A9F6-67978629A099}" dt="2024-03-25T11:14:53.887" v="3747" actId="6264"/>
          <ac:spMkLst>
            <pc:docMk/>
            <pc:sldMk cId="2938257490" sldId="258"/>
            <ac:spMk id="15" creationId="{FC937D61-7292-E7DB-BA91-AB7AB5AC9C59}"/>
          </ac:spMkLst>
        </pc:spChg>
        <pc:spChg chg="add del mod">
          <ac:chgData name="Toni Divjak" userId="09f37d9b-d2e2-4e40-a7fe-a0ccd2ed78cc" providerId="ADAL" clId="{628118D3-4133-4CFE-A9F6-67978629A099}" dt="2024-03-25T11:14:53.887" v="3747" actId="6264"/>
          <ac:spMkLst>
            <pc:docMk/>
            <pc:sldMk cId="2938257490" sldId="258"/>
            <ac:spMk id="16" creationId="{3702B385-A676-59A0-0020-13255EBB57E8}"/>
          </ac:spMkLst>
        </pc:spChg>
        <pc:spChg chg="add del mod">
          <ac:chgData name="Toni Divjak" userId="09f37d9b-d2e2-4e40-a7fe-a0ccd2ed78cc" providerId="ADAL" clId="{628118D3-4133-4CFE-A9F6-67978629A099}" dt="2024-03-25T11:14:53.887" v="3747" actId="6264"/>
          <ac:spMkLst>
            <pc:docMk/>
            <pc:sldMk cId="2938257490" sldId="258"/>
            <ac:spMk id="17" creationId="{84C062B4-94D1-8293-7756-CA0D25889CFA}"/>
          </ac:spMkLst>
        </pc:spChg>
        <pc:spChg chg="add del mod ord">
          <ac:chgData name="Toni Divjak" userId="09f37d9b-d2e2-4e40-a7fe-a0ccd2ed78cc" providerId="ADAL" clId="{628118D3-4133-4CFE-A9F6-67978629A099}" dt="2024-04-17T08:49:13.244" v="5058"/>
          <ac:spMkLst>
            <pc:docMk/>
            <pc:sldMk cId="2938257490" sldId="258"/>
            <ac:spMk id="18" creationId="{452AA88D-EBC7-59D4-243A-FD19CE5A79BB}"/>
          </ac:spMkLst>
        </pc:spChg>
        <pc:spChg chg="add mod ord">
          <ac:chgData name="Toni Divjak" userId="09f37d9b-d2e2-4e40-a7fe-a0ccd2ed78cc" providerId="ADAL" clId="{628118D3-4133-4CFE-A9F6-67978629A099}" dt="2024-04-17T11:09:41.647" v="7430" actId="12"/>
          <ac:spMkLst>
            <pc:docMk/>
            <pc:sldMk cId="2938257490" sldId="258"/>
            <ac:spMk id="19" creationId="{A24DE4B7-26C9-7592-A129-46CA6514404C}"/>
          </ac:spMkLst>
        </pc:spChg>
        <pc:spChg chg="add del mod">
          <ac:chgData name="Toni Divjak" userId="09f37d9b-d2e2-4e40-a7fe-a0ccd2ed78cc" providerId="ADAL" clId="{628118D3-4133-4CFE-A9F6-67978629A099}" dt="2024-04-17T09:02:27.973" v="5310" actId="6264"/>
          <ac:spMkLst>
            <pc:docMk/>
            <pc:sldMk cId="2938257490" sldId="258"/>
            <ac:spMk id="22" creationId="{C03687DC-16AB-7CF5-5C9B-9CCF3D7134F5}"/>
          </ac:spMkLst>
        </pc:spChg>
        <pc:spChg chg="add del mod">
          <ac:chgData name="Toni Divjak" userId="09f37d9b-d2e2-4e40-a7fe-a0ccd2ed78cc" providerId="ADAL" clId="{628118D3-4133-4CFE-A9F6-67978629A099}" dt="2024-04-17T09:02:27.973" v="5310" actId="6264"/>
          <ac:spMkLst>
            <pc:docMk/>
            <pc:sldMk cId="2938257490" sldId="258"/>
            <ac:spMk id="23" creationId="{362D4B18-C42A-C230-4424-FFC663978087}"/>
          </ac:spMkLst>
        </pc:spChg>
        <pc:spChg chg="add del mod">
          <ac:chgData name="Toni Divjak" userId="09f37d9b-d2e2-4e40-a7fe-a0ccd2ed78cc" providerId="ADAL" clId="{628118D3-4133-4CFE-A9F6-67978629A099}" dt="2024-04-17T09:02:27.973" v="5310" actId="6264"/>
          <ac:spMkLst>
            <pc:docMk/>
            <pc:sldMk cId="2938257490" sldId="258"/>
            <ac:spMk id="24" creationId="{4A1D062B-623A-CF6C-6161-3864C6329ACB}"/>
          </ac:spMkLst>
        </pc:spChg>
        <pc:spChg chg="add del mod ord">
          <ac:chgData name="Toni Divjak" userId="09f37d9b-d2e2-4e40-a7fe-a0ccd2ed78cc" providerId="ADAL" clId="{628118D3-4133-4CFE-A9F6-67978629A099}" dt="2024-04-17T09:02:27.528" v="5309" actId="700"/>
          <ac:spMkLst>
            <pc:docMk/>
            <pc:sldMk cId="2938257490" sldId="258"/>
            <ac:spMk id="25" creationId="{BCBBF383-B33A-822D-CE3E-9E13186E7329}"/>
          </ac:spMkLst>
        </pc:spChg>
        <pc:spChg chg="add del mod">
          <ac:chgData name="Toni Divjak" userId="09f37d9b-d2e2-4e40-a7fe-a0ccd2ed78cc" providerId="ADAL" clId="{628118D3-4133-4CFE-A9F6-67978629A099}" dt="2024-04-17T10:36:22.040" v="6859" actId="11529"/>
          <ac:spMkLst>
            <pc:docMk/>
            <pc:sldMk cId="2938257490" sldId="258"/>
            <ac:spMk id="30" creationId="{6DA81FB6-15B0-9720-01A8-6D4AB287FF7B}"/>
          </ac:spMkLst>
        </pc:spChg>
        <pc:spChg chg="add del mod">
          <ac:chgData name="Toni Divjak" userId="09f37d9b-d2e2-4e40-a7fe-a0ccd2ed78cc" providerId="ADAL" clId="{628118D3-4133-4CFE-A9F6-67978629A099}" dt="2024-04-17T10:55:16.977" v="6994" actId="6264"/>
          <ac:spMkLst>
            <pc:docMk/>
            <pc:sldMk cId="2938257490" sldId="258"/>
            <ac:spMk id="33" creationId="{82000622-215A-1F3F-61F0-0E757BC867C9}"/>
          </ac:spMkLst>
        </pc:spChg>
        <pc:spChg chg="add del mod">
          <ac:chgData name="Toni Divjak" userId="09f37d9b-d2e2-4e40-a7fe-a0ccd2ed78cc" providerId="ADAL" clId="{628118D3-4133-4CFE-A9F6-67978629A099}" dt="2024-04-17T10:55:16.977" v="6994" actId="6264"/>
          <ac:spMkLst>
            <pc:docMk/>
            <pc:sldMk cId="2938257490" sldId="258"/>
            <ac:spMk id="34" creationId="{2304A5DF-3896-99CA-1E2C-498F4D9F814A}"/>
          </ac:spMkLst>
        </pc:spChg>
        <pc:spChg chg="add del mod">
          <ac:chgData name="Toni Divjak" userId="09f37d9b-d2e2-4e40-a7fe-a0ccd2ed78cc" providerId="ADAL" clId="{628118D3-4133-4CFE-A9F6-67978629A099}" dt="2024-04-17T10:55:16.977" v="6994" actId="6264"/>
          <ac:spMkLst>
            <pc:docMk/>
            <pc:sldMk cId="2938257490" sldId="258"/>
            <ac:spMk id="35" creationId="{8519774A-E48A-A1B1-9478-85E820F37C77}"/>
          </ac:spMkLst>
        </pc:spChg>
        <pc:spChg chg="add del mod">
          <ac:chgData name="Toni Divjak" userId="09f37d9b-d2e2-4e40-a7fe-a0ccd2ed78cc" providerId="ADAL" clId="{628118D3-4133-4CFE-A9F6-67978629A099}" dt="2024-04-17T11:09:25.040" v="7424" actId="6264"/>
          <ac:spMkLst>
            <pc:docMk/>
            <pc:sldMk cId="2938257490" sldId="258"/>
            <ac:spMk id="38" creationId="{B5712BC1-7571-0122-C684-CDFE74BC2AB6}"/>
          </ac:spMkLst>
        </pc:spChg>
        <pc:spChg chg="add del mod ord">
          <ac:chgData name="Toni Divjak" userId="09f37d9b-d2e2-4e40-a7fe-a0ccd2ed78cc" providerId="ADAL" clId="{628118D3-4133-4CFE-A9F6-67978629A099}" dt="2024-04-17T11:09:29.119" v="7426" actId="6264"/>
          <ac:spMkLst>
            <pc:docMk/>
            <pc:sldMk cId="2938257490" sldId="258"/>
            <ac:spMk id="39" creationId="{658F09F5-4483-5B68-F414-07A501FDCA86}"/>
          </ac:spMkLst>
        </pc:spChg>
        <pc:spChg chg="add del mod">
          <ac:chgData name="Toni Divjak" userId="09f37d9b-d2e2-4e40-a7fe-a0ccd2ed78cc" providerId="ADAL" clId="{628118D3-4133-4CFE-A9F6-67978629A099}" dt="2024-04-17T11:09:29.119" v="7426" actId="6264"/>
          <ac:spMkLst>
            <pc:docMk/>
            <pc:sldMk cId="2938257490" sldId="258"/>
            <ac:spMk id="40" creationId="{27AA2E10-20A9-F740-F0F6-0EE031503910}"/>
          </ac:spMkLst>
        </pc:spChg>
        <pc:spChg chg="add del mod">
          <ac:chgData name="Toni Divjak" userId="09f37d9b-d2e2-4e40-a7fe-a0ccd2ed78cc" providerId="ADAL" clId="{628118D3-4133-4CFE-A9F6-67978629A099}" dt="2024-04-17T11:09:29.119" v="7426" actId="6264"/>
          <ac:spMkLst>
            <pc:docMk/>
            <pc:sldMk cId="2938257490" sldId="258"/>
            <ac:spMk id="41" creationId="{DE548A84-F54E-0FDB-7F19-3748C42D9202}"/>
          </ac:spMkLst>
        </pc:spChg>
        <pc:spChg chg="add del mod">
          <ac:chgData name="Toni Divjak" userId="09f37d9b-d2e2-4e40-a7fe-a0ccd2ed78cc" providerId="ADAL" clId="{628118D3-4133-4CFE-A9F6-67978629A099}" dt="2024-04-17T11:09:29.119" v="7426" actId="6264"/>
          <ac:spMkLst>
            <pc:docMk/>
            <pc:sldMk cId="2938257490" sldId="258"/>
            <ac:spMk id="42" creationId="{C659AFDC-2CF9-53DC-6BC7-D04C72F54AE7}"/>
          </ac:spMkLst>
        </pc:spChg>
        <pc:spChg chg="add del mod ord">
          <ac:chgData name="Toni Divjak" userId="09f37d9b-d2e2-4e40-a7fe-a0ccd2ed78cc" providerId="ADAL" clId="{628118D3-4133-4CFE-A9F6-67978629A099}" dt="2024-04-17T11:09:30.859" v="7427" actId="700"/>
          <ac:spMkLst>
            <pc:docMk/>
            <pc:sldMk cId="2938257490" sldId="258"/>
            <ac:spMk id="43" creationId="{6A18A971-0D9C-F78F-6D97-6E7DA9A1DB9D}"/>
          </ac:spMkLst>
        </pc:spChg>
        <pc:spChg chg="add mod ord">
          <ac:chgData name="Toni Divjak" userId="09f37d9b-d2e2-4e40-a7fe-a0ccd2ed78cc" providerId="ADAL" clId="{628118D3-4133-4CFE-A9F6-67978629A099}" dt="2024-04-17T11:09:30.859" v="7427" actId="700"/>
          <ac:spMkLst>
            <pc:docMk/>
            <pc:sldMk cId="2938257490" sldId="258"/>
            <ac:spMk id="44" creationId="{9EC8096E-0FD0-EFF0-3B5D-8AE4CC401400}"/>
          </ac:spMkLst>
        </pc:spChg>
        <pc:picChg chg="add del mod">
          <ac:chgData name="Toni Divjak" userId="09f37d9b-d2e2-4e40-a7fe-a0ccd2ed78cc" providerId="ADAL" clId="{628118D3-4133-4CFE-A9F6-67978629A099}" dt="2024-03-25T09:04:44.839" v="183" actId="478"/>
          <ac:picMkLst>
            <pc:docMk/>
            <pc:sldMk cId="2938257490" sldId="258"/>
            <ac:picMk id="4" creationId="{F88949EE-AE9E-7FA9-2805-A0E3799233AF}"/>
          </ac:picMkLst>
        </pc:picChg>
        <pc:picChg chg="add del mod">
          <ac:chgData name="Toni Divjak" userId="09f37d9b-d2e2-4e40-a7fe-a0ccd2ed78cc" providerId="ADAL" clId="{628118D3-4133-4CFE-A9F6-67978629A099}" dt="2024-03-25T09:06:46.362" v="216" actId="478"/>
          <ac:picMkLst>
            <pc:docMk/>
            <pc:sldMk cId="2938257490" sldId="258"/>
            <ac:picMk id="5" creationId="{8E51F498-08C2-A659-64B4-9A48AAC62CE7}"/>
          </ac:picMkLst>
        </pc:picChg>
        <pc:picChg chg="add del mod">
          <ac:chgData name="Toni Divjak" userId="09f37d9b-d2e2-4e40-a7fe-a0ccd2ed78cc" providerId="ADAL" clId="{628118D3-4133-4CFE-A9F6-67978629A099}" dt="2024-04-17T08:49:21.078" v="5063" actId="478"/>
          <ac:picMkLst>
            <pc:docMk/>
            <pc:sldMk cId="2938257490" sldId="258"/>
            <ac:picMk id="5" creationId="{9A0AE9BA-D27C-0F62-0A91-807E86C4FF71}"/>
          </ac:picMkLst>
        </pc:picChg>
        <pc:picChg chg="add del mod">
          <ac:chgData name="Toni Divjak" userId="09f37d9b-d2e2-4e40-a7fe-a0ccd2ed78cc" providerId="ADAL" clId="{628118D3-4133-4CFE-A9F6-67978629A099}" dt="2024-03-25T09:06:47.883" v="217" actId="478"/>
          <ac:picMkLst>
            <pc:docMk/>
            <pc:sldMk cId="2938257490" sldId="258"/>
            <ac:picMk id="7" creationId="{96DA43EB-2E23-90A4-5A94-39DF23612750}"/>
          </ac:picMkLst>
        </pc:picChg>
        <pc:picChg chg="add del mod modCrop">
          <ac:chgData name="Toni Divjak" userId="09f37d9b-d2e2-4e40-a7fe-a0ccd2ed78cc" providerId="ADAL" clId="{628118D3-4133-4CFE-A9F6-67978629A099}" dt="2024-04-17T08:55:21.023" v="5091" actId="478"/>
          <ac:picMkLst>
            <pc:docMk/>
            <pc:sldMk cId="2938257490" sldId="258"/>
            <ac:picMk id="12" creationId="{9AA21CB9-92E5-4CD6-CD9A-66E96965C037}"/>
          </ac:picMkLst>
        </pc:picChg>
        <pc:picChg chg="add del mod">
          <ac:chgData name="Toni Divjak" userId="09f37d9b-d2e2-4e40-a7fe-a0ccd2ed78cc" providerId="ADAL" clId="{628118D3-4133-4CFE-A9F6-67978629A099}" dt="2024-04-17T08:52:09.116" v="5088" actId="478"/>
          <ac:picMkLst>
            <pc:docMk/>
            <pc:sldMk cId="2938257490" sldId="258"/>
            <ac:picMk id="15" creationId="{E4FED783-1271-AE54-E514-9905F00CDF1F}"/>
          </ac:picMkLst>
        </pc:picChg>
        <pc:picChg chg="add del mod">
          <ac:chgData name="Toni Divjak" userId="09f37d9b-d2e2-4e40-a7fe-a0ccd2ed78cc" providerId="ADAL" clId="{628118D3-4133-4CFE-A9F6-67978629A099}" dt="2024-04-17T10:27:49.988" v="6326" actId="478"/>
          <ac:picMkLst>
            <pc:docMk/>
            <pc:sldMk cId="2938257490" sldId="258"/>
            <ac:picMk id="17" creationId="{6DC7000A-B520-B73F-73B0-FEE0755804A0}"/>
          </ac:picMkLst>
        </pc:picChg>
        <pc:picChg chg="add del mod">
          <ac:chgData name="Toni Divjak" userId="09f37d9b-d2e2-4e40-a7fe-a0ccd2ed78cc" providerId="ADAL" clId="{628118D3-4133-4CFE-A9F6-67978629A099}" dt="2024-04-17T10:27:51.808" v="6327" actId="478"/>
          <ac:picMkLst>
            <pc:docMk/>
            <pc:sldMk cId="2938257490" sldId="258"/>
            <ac:picMk id="21" creationId="{B5B94462-8CF6-D498-00BF-E72D30B6C220}"/>
          </ac:picMkLst>
        </pc:picChg>
        <pc:picChg chg="add mod">
          <ac:chgData name="Toni Divjak" userId="09f37d9b-d2e2-4e40-a7fe-a0ccd2ed78cc" providerId="ADAL" clId="{628118D3-4133-4CFE-A9F6-67978629A099}" dt="2024-04-17T11:10:33.494" v="7445" actId="1076"/>
          <ac:picMkLst>
            <pc:docMk/>
            <pc:sldMk cId="2938257490" sldId="258"/>
            <ac:picMk id="27" creationId="{3C0E1E04-EAE2-EE98-BDB3-CBC332517374}"/>
          </ac:picMkLst>
        </pc:picChg>
        <pc:picChg chg="add del mod">
          <ac:chgData name="Toni Divjak" userId="09f37d9b-d2e2-4e40-a7fe-a0ccd2ed78cc" providerId="ADAL" clId="{628118D3-4133-4CFE-A9F6-67978629A099}" dt="2024-04-17T11:07:40.956" v="7398" actId="478"/>
          <ac:picMkLst>
            <pc:docMk/>
            <pc:sldMk cId="2938257490" sldId="258"/>
            <ac:picMk id="29" creationId="{7B57CD38-4E51-B90A-2678-E0BD949BA688}"/>
          </ac:picMkLst>
        </pc:picChg>
        <pc:picChg chg="add del mod modCrop">
          <ac:chgData name="Toni Divjak" userId="09f37d9b-d2e2-4e40-a7fe-a0ccd2ed78cc" providerId="ADAL" clId="{628118D3-4133-4CFE-A9F6-67978629A099}" dt="2024-04-17T12:46:15.975" v="8123" actId="478"/>
          <ac:picMkLst>
            <pc:docMk/>
            <pc:sldMk cId="2938257490" sldId="258"/>
            <ac:picMk id="37" creationId="{AE7AFAAD-0492-DF51-5C6C-B2EFE1C421AF}"/>
          </ac:picMkLst>
        </pc:picChg>
        <pc:picChg chg="add mod modCrop">
          <ac:chgData name="Toni Divjak" userId="09f37d9b-d2e2-4e40-a7fe-a0ccd2ed78cc" providerId="ADAL" clId="{628118D3-4133-4CFE-A9F6-67978629A099}" dt="2024-04-17T12:46:30.520" v="8128" actId="1076"/>
          <ac:picMkLst>
            <pc:docMk/>
            <pc:sldMk cId="2938257490" sldId="258"/>
            <ac:picMk id="46" creationId="{C7703D15-4C0A-6F9D-C0C8-800988210F59}"/>
          </ac:picMkLst>
        </pc:picChg>
        <pc:cxnChg chg="add del mod">
          <ac:chgData name="Toni Divjak" userId="09f37d9b-d2e2-4e40-a7fe-a0ccd2ed78cc" providerId="ADAL" clId="{628118D3-4133-4CFE-A9F6-67978629A099}" dt="2024-04-17T10:36:21.222" v="6857" actId="11529"/>
          <ac:cxnSpMkLst>
            <pc:docMk/>
            <pc:sldMk cId="2938257490" sldId="258"/>
            <ac:cxnSpMk id="32" creationId="{F4DEA0D1-57DF-126E-E916-0266D49B83FA}"/>
          </ac:cxnSpMkLst>
        </pc:cxnChg>
      </pc:sldChg>
      <pc:sldChg chg="addSp delSp modSp new mod modClrScheme chgLayout">
        <pc:chgData name="Toni Divjak" userId="09f37d9b-d2e2-4e40-a7fe-a0ccd2ed78cc" providerId="ADAL" clId="{628118D3-4133-4CFE-A9F6-67978629A099}" dt="2024-04-18T08:20:55.471" v="8525"/>
        <pc:sldMkLst>
          <pc:docMk/>
          <pc:sldMk cId="1959268399" sldId="259"/>
        </pc:sldMkLst>
        <pc:spChg chg="mod ord">
          <ac:chgData name="Toni Divjak" userId="09f37d9b-d2e2-4e40-a7fe-a0ccd2ed78cc" providerId="ADAL" clId="{628118D3-4133-4CFE-A9F6-67978629A099}" dt="2024-04-17T11:35:10.242" v="7798" actId="14100"/>
          <ac:spMkLst>
            <pc:docMk/>
            <pc:sldMk cId="1959268399" sldId="259"/>
            <ac:spMk id="2" creationId="{7945B563-FB0A-DC08-8CF0-BCC3B42922B7}"/>
          </ac:spMkLst>
        </pc:spChg>
        <pc:spChg chg="mod ord">
          <ac:chgData name="Toni Divjak" userId="09f37d9b-d2e2-4e40-a7fe-a0ccd2ed78cc" providerId="ADAL" clId="{628118D3-4133-4CFE-A9F6-67978629A099}" dt="2024-04-17T11:35:39.055" v="7799"/>
          <ac:spMkLst>
            <pc:docMk/>
            <pc:sldMk cId="1959268399" sldId="259"/>
            <ac:spMk id="3" creationId="{DE8814CB-97C4-3A7C-CF94-F33D949747A6}"/>
          </ac:spMkLst>
        </pc:spChg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1959268399" sldId="259"/>
            <ac:spMk id="4" creationId="{0985319D-0616-A50D-3DD7-AD241AE46676}"/>
          </ac:spMkLst>
        </pc:spChg>
        <pc:spChg chg="add">
          <ac:chgData name="Toni Divjak" userId="09f37d9b-d2e2-4e40-a7fe-a0ccd2ed78cc" providerId="ADAL" clId="{628118D3-4133-4CFE-A9F6-67978629A099}" dt="2024-03-25T09:08:34.423" v="247"/>
          <ac:spMkLst>
            <pc:docMk/>
            <pc:sldMk cId="1959268399" sldId="259"/>
            <ac:spMk id="5" creationId="{683BBE93-45A8-E8B9-F9BB-14362055D6BB}"/>
          </ac:spMkLst>
        </pc:spChg>
        <pc:spChg chg="add mod">
          <ac:chgData name="Toni Divjak" userId="09f37d9b-d2e2-4e40-a7fe-a0ccd2ed78cc" providerId="ADAL" clId="{628118D3-4133-4CFE-A9F6-67978629A099}" dt="2024-03-25T09:10:42.706" v="386" actId="1076"/>
          <ac:spMkLst>
            <pc:docMk/>
            <pc:sldMk cId="1959268399" sldId="259"/>
            <ac:spMk id="7" creationId="{1A58CA21-A834-0BC2-5D9B-FB38608932A4}"/>
          </ac:spMkLst>
        </pc:spChg>
        <pc:spChg chg="add mod">
          <ac:chgData name="Toni Divjak" userId="09f37d9b-d2e2-4e40-a7fe-a0ccd2ed78cc" providerId="ADAL" clId="{628118D3-4133-4CFE-A9F6-67978629A099}" dt="2024-04-17T11:11:24.252" v="7453" actId="20577"/>
          <ac:spMkLst>
            <pc:docMk/>
            <pc:sldMk cId="1959268399" sldId="259"/>
            <ac:spMk id="10" creationId="{76F82CEF-26CA-8283-1DDB-B87383B07464}"/>
          </ac:spMkLst>
        </pc:spChg>
        <pc:spChg chg="add mod">
          <ac:chgData name="Toni Divjak" userId="09f37d9b-d2e2-4e40-a7fe-a0ccd2ed78cc" providerId="ADAL" clId="{628118D3-4133-4CFE-A9F6-67978629A099}" dt="2024-04-17T11:08:24.029" v="7410" actId="20577"/>
          <ac:spMkLst>
            <pc:docMk/>
            <pc:sldMk cId="1959268399" sldId="259"/>
            <ac:spMk id="12" creationId="{C592B4C8-465D-6F33-6987-46142E5DA2DB}"/>
          </ac:spMkLst>
        </pc:spChg>
        <pc:spChg chg="add del mod">
          <ac:chgData name="Toni Divjak" userId="09f37d9b-d2e2-4e40-a7fe-a0ccd2ed78cc" providerId="ADAL" clId="{628118D3-4133-4CFE-A9F6-67978629A099}" dt="2024-03-25T11:23:07.320" v="3795" actId="6264"/>
          <ac:spMkLst>
            <pc:docMk/>
            <pc:sldMk cId="1959268399" sldId="259"/>
            <ac:spMk id="13" creationId="{79273549-D3C8-E7C0-7787-42FF1934BCBE}"/>
          </ac:spMkLst>
        </pc:spChg>
        <pc:spChg chg="add del mod">
          <ac:chgData name="Toni Divjak" userId="09f37d9b-d2e2-4e40-a7fe-a0ccd2ed78cc" providerId="ADAL" clId="{628118D3-4133-4CFE-A9F6-67978629A099}" dt="2024-03-25T11:23:07.320" v="3795" actId="6264"/>
          <ac:spMkLst>
            <pc:docMk/>
            <pc:sldMk cId="1959268399" sldId="259"/>
            <ac:spMk id="14" creationId="{7219E6E3-DA39-4FE0-F571-D920BEF1ECF7}"/>
          </ac:spMkLst>
        </pc:spChg>
        <pc:spChg chg="add del mod">
          <ac:chgData name="Toni Divjak" userId="09f37d9b-d2e2-4e40-a7fe-a0ccd2ed78cc" providerId="ADAL" clId="{628118D3-4133-4CFE-A9F6-67978629A099}" dt="2024-03-25T11:23:07.320" v="3795" actId="6264"/>
          <ac:spMkLst>
            <pc:docMk/>
            <pc:sldMk cId="1959268399" sldId="259"/>
            <ac:spMk id="15" creationId="{A43D27BA-6ECD-A4F8-0F9D-A4248CCE6807}"/>
          </ac:spMkLst>
        </pc:spChg>
        <pc:spChg chg="add del mod ord">
          <ac:chgData name="Toni Divjak" userId="09f37d9b-d2e2-4e40-a7fe-a0ccd2ed78cc" providerId="ADAL" clId="{628118D3-4133-4CFE-A9F6-67978629A099}" dt="2024-03-25T11:23:17.991" v="3802" actId="478"/>
          <ac:spMkLst>
            <pc:docMk/>
            <pc:sldMk cId="1959268399" sldId="259"/>
            <ac:spMk id="16" creationId="{19090F93-4149-64DC-9F22-30097A1818A1}"/>
          </ac:spMkLst>
        </pc:spChg>
        <pc:graphicFrameChg chg="add">
          <ac:chgData name="Toni Divjak" userId="09f37d9b-d2e2-4e40-a7fe-a0ccd2ed78cc" providerId="ADAL" clId="{628118D3-4133-4CFE-A9F6-67978629A099}" dt="2024-03-25T09:08:34.423" v="247"/>
          <ac:graphicFrameMkLst>
            <pc:docMk/>
            <pc:sldMk cId="1959268399" sldId="259"/>
            <ac:graphicFrameMk id="6" creationId="{15A5DB69-7B10-1048-AC76-A74F6D4FB62A}"/>
          </ac:graphicFrameMkLst>
        </pc:graphicFrameChg>
        <pc:graphicFrameChg chg="add mod">
          <ac:chgData name="Toni Divjak" userId="09f37d9b-d2e2-4e40-a7fe-a0ccd2ed78cc" providerId="ADAL" clId="{628118D3-4133-4CFE-A9F6-67978629A099}" dt="2024-04-18T08:20:55.471" v="8525"/>
          <ac:graphicFrameMkLst>
            <pc:docMk/>
            <pc:sldMk cId="1959268399" sldId="259"/>
            <ac:graphicFrameMk id="8" creationId="{9353B851-E198-92E7-74BA-86AF1E7C8038}"/>
          </ac:graphicFrameMkLst>
        </pc:graphicFrameChg>
      </pc:sldChg>
      <pc:sldChg chg="addSp delSp modSp new mod modClrScheme chgLayout">
        <pc:chgData name="Toni Divjak" userId="09f37d9b-d2e2-4e40-a7fe-a0ccd2ed78cc" providerId="ADAL" clId="{628118D3-4133-4CFE-A9F6-67978629A099}" dt="2024-04-17T12:22:22.159" v="8122" actId="20577"/>
        <pc:sldMkLst>
          <pc:docMk/>
          <pc:sldMk cId="1351440745" sldId="260"/>
        </pc:sldMkLst>
        <pc:spChg chg="mod ord">
          <ac:chgData name="Toni Divjak" userId="09f37d9b-d2e2-4e40-a7fe-a0ccd2ed78cc" providerId="ADAL" clId="{628118D3-4133-4CFE-A9F6-67978629A099}" dt="2024-04-17T11:13:21.290" v="7472" actId="27636"/>
          <ac:spMkLst>
            <pc:docMk/>
            <pc:sldMk cId="1351440745" sldId="260"/>
            <ac:spMk id="2" creationId="{715B036E-5724-E4B6-0F7D-C56005034289}"/>
          </ac:spMkLst>
        </pc:spChg>
        <pc:spChg chg="mod ord">
          <ac:chgData name="Toni Divjak" userId="09f37d9b-d2e2-4e40-a7fe-a0ccd2ed78cc" providerId="ADAL" clId="{628118D3-4133-4CFE-A9F6-67978629A099}" dt="2024-04-17T12:22:22.159" v="8122" actId="20577"/>
          <ac:spMkLst>
            <pc:docMk/>
            <pc:sldMk cId="1351440745" sldId="260"/>
            <ac:spMk id="3" creationId="{B7B62CAC-036C-DDB0-0A16-D5EA1A4C8059}"/>
          </ac:spMkLst>
        </pc:spChg>
        <pc:spChg chg="mod ord">
          <ac:chgData name="Toni Divjak" userId="09f37d9b-d2e2-4e40-a7fe-a0ccd2ed78cc" providerId="ADAL" clId="{628118D3-4133-4CFE-A9F6-67978629A099}" dt="2024-04-17T11:13:13.393" v="7470" actId="700"/>
          <ac:spMkLst>
            <pc:docMk/>
            <pc:sldMk cId="1351440745" sldId="260"/>
            <ac:spMk id="4" creationId="{2C246F3D-EE88-7640-D499-F5C708E15062}"/>
          </ac:spMkLst>
        </pc:spChg>
        <pc:spChg chg="add del mod">
          <ac:chgData name="Toni Divjak" userId="09f37d9b-d2e2-4e40-a7fe-a0ccd2ed78cc" providerId="ADAL" clId="{628118D3-4133-4CFE-A9F6-67978629A099}" dt="2024-04-17T11:13:06.355" v="7467" actId="6264"/>
          <ac:spMkLst>
            <pc:docMk/>
            <pc:sldMk cId="1351440745" sldId="260"/>
            <ac:spMk id="7" creationId="{3AB89732-BCB4-4970-3D1E-ACAC4493CC7F}"/>
          </ac:spMkLst>
        </pc:spChg>
        <pc:spChg chg="add mod">
          <ac:chgData name="Toni Divjak" userId="09f37d9b-d2e2-4e40-a7fe-a0ccd2ed78cc" providerId="ADAL" clId="{628118D3-4133-4CFE-A9F6-67978629A099}" dt="2024-04-17T11:17:52.695" v="7580" actId="20577"/>
          <ac:spMkLst>
            <pc:docMk/>
            <pc:sldMk cId="1351440745" sldId="260"/>
            <ac:spMk id="8" creationId="{FE4B8A7F-063F-7715-F47D-B96B440F8AD6}"/>
          </ac:spMkLst>
        </pc:spChg>
        <pc:spChg chg="add del mod">
          <ac:chgData name="Toni Divjak" userId="09f37d9b-d2e2-4e40-a7fe-a0ccd2ed78cc" providerId="ADAL" clId="{628118D3-4133-4CFE-A9F6-67978629A099}" dt="2024-04-17T11:13:06.355" v="7467" actId="6264"/>
          <ac:spMkLst>
            <pc:docMk/>
            <pc:sldMk cId="1351440745" sldId="260"/>
            <ac:spMk id="9" creationId="{B73A3F2E-12F7-DB22-A72C-48924A6F22F6}"/>
          </ac:spMkLst>
        </pc:spChg>
        <pc:spChg chg="add del mod">
          <ac:chgData name="Toni Divjak" userId="09f37d9b-d2e2-4e40-a7fe-a0ccd2ed78cc" providerId="ADAL" clId="{628118D3-4133-4CFE-A9F6-67978629A099}" dt="2024-04-17T09:35:34.578" v="5549" actId="478"/>
          <ac:spMkLst>
            <pc:docMk/>
            <pc:sldMk cId="1351440745" sldId="260"/>
            <ac:spMk id="10" creationId="{7C1012B6-1E29-B239-EE97-71576D29C1EE}"/>
          </ac:spMkLst>
        </pc:spChg>
        <pc:spChg chg="add del mod">
          <ac:chgData name="Toni Divjak" userId="09f37d9b-d2e2-4e40-a7fe-a0ccd2ed78cc" providerId="ADAL" clId="{628118D3-4133-4CFE-A9F6-67978629A099}" dt="2024-04-17T11:13:06.355" v="7467" actId="6264"/>
          <ac:spMkLst>
            <pc:docMk/>
            <pc:sldMk cId="1351440745" sldId="260"/>
            <ac:spMk id="11" creationId="{848F8D44-4BC7-9D46-2E44-817B0947581B}"/>
          </ac:spMkLst>
        </pc:spChg>
        <pc:spChg chg="add mod">
          <ac:chgData name="Toni Divjak" userId="09f37d9b-d2e2-4e40-a7fe-a0ccd2ed78cc" providerId="ADAL" clId="{628118D3-4133-4CFE-A9F6-67978629A099}" dt="2024-04-17T11:17:56.036" v="7581" actId="20577"/>
          <ac:spMkLst>
            <pc:docMk/>
            <pc:sldMk cId="1351440745" sldId="260"/>
            <ac:spMk id="12" creationId="{17779396-8029-4898-1F35-25697E291C9B}"/>
          </ac:spMkLst>
        </pc:spChg>
        <pc:spChg chg="add del mod">
          <ac:chgData name="Toni Divjak" userId="09f37d9b-d2e2-4e40-a7fe-a0ccd2ed78cc" providerId="ADAL" clId="{628118D3-4133-4CFE-A9F6-67978629A099}" dt="2024-03-25T11:22:30.132" v="3781" actId="6264"/>
          <ac:spMkLst>
            <pc:docMk/>
            <pc:sldMk cId="1351440745" sldId="260"/>
            <ac:spMk id="13" creationId="{9264DFD8-B6B8-5217-9B52-EFA909C3186B}"/>
          </ac:spMkLst>
        </pc:spChg>
        <pc:spChg chg="add del mod ord">
          <ac:chgData name="Toni Divjak" userId="09f37d9b-d2e2-4e40-a7fe-a0ccd2ed78cc" providerId="ADAL" clId="{628118D3-4133-4CFE-A9F6-67978629A099}" dt="2024-04-17T11:13:09.880" v="7468" actId="700"/>
          <ac:spMkLst>
            <pc:docMk/>
            <pc:sldMk cId="1351440745" sldId="260"/>
            <ac:spMk id="13" creationId="{BAD3B4C8-D669-8977-FD5E-BA54883FAD6B}"/>
          </ac:spMkLst>
        </pc:spChg>
        <pc:spChg chg="add del mod">
          <ac:chgData name="Toni Divjak" userId="09f37d9b-d2e2-4e40-a7fe-a0ccd2ed78cc" providerId="ADAL" clId="{628118D3-4133-4CFE-A9F6-67978629A099}" dt="2024-03-25T11:22:30.132" v="3781" actId="6264"/>
          <ac:spMkLst>
            <pc:docMk/>
            <pc:sldMk cId="1351440745" sldId="260"/>
            <ac:spMk id="14" creationId="{44FDD976-AAA3-6534-DF18-AAAB4C93B6CB}"/>
          </ac:spMkLst>
        </pc:spChg>
        <pc:spChg chg="add del mod ord">
          <ac:chgData name="Toni Divjak" userId="09f37d9b-d2e2-4e40-a7fe-a0ccd2ed78cc" providerId="ADAL" clId="{628118D3-4133-4CFE-A9F6-67978629A099}" dt="2024-04-17T11:13:12.190" v="7469" actId="6264"/>
          <ac:spMkLst>
            <pc:docMk/>
            <pc:sldMk cId="1351440745" sldId="260"/>
            <ac:spMk id="14" creationId="{56891AF9-1231-E887-A847-E3992571529A}"/>
          </ac:spMkLst>
        </pc:spChg>
        <pc:spChg chg="add del mod">
          <ac:chgData name="Toni Divjak" userId="09f37d9b-d2e2-4e40-a7fe-a0ccd2ed78cc" providerId="ADAL" clId="{628118D3-4133-4CFE-A9F6-67978629A099}" dt="2024-04-17T11:13:12.190" v="7469" actId="6264"/>
          <ac:spMkLst>
            <pc:docMk/>
            <pc:sldMk cId="1351440745" sldId="260"/>
            <ac:spMk id="15" creationId="{1B20A058-E539-5B08-5C94-148CC7508B0C}"/>
          </ac:spMkLst>
        </pc:spChg>
        <pc:spChg chg="add del mod">
          <ac:chgData name="Toni Divjak" userId="09f37d9b-d2e2-4e40-a7fe-a0ccd2ed78cc" providerId="ADAL" clId="{628118D3-4133-4CFE-A9F6-67978629A099}" dt="2024-03-25T11:22:30.132" v="3781" actId="6264"/>
          <ac:spMkLst>
            <pc:docMk/>
            <pc:sldMk cId="1351440745" sldId="260"/>
            <ac:spMk id="15" creationId="{F3E0C18D-78AC-8541-434A-9A87C13A8535}"/>
          </ac:spMkLst>
        </pc:spChg>
        <pc:spChg chg="add del mod">
          <ac:chgData name="Toni Divjak" userId="09f37d9b-d2e2-4e40-a7fe-a0ccd2ed78cc" providerId="ADAL" clId="{628118D3-4133-4CFE-A9F6-67978629A099}" dt="2024-04-17T11:13:12.190" v="7469" actId="6264"/>
          <ac:spMkLst>
            <pc:docMk/>
            <pc:sldMk cId="1351440745" sldId="260"/>
            <ac:spMk id="16" creationId="{D13E5486-1D45-2CD3-57BC-988F15EC10E1}"/>
          </ac:spMkLst>
        </pc:spChg>
        <pc:spChg chg="add del mod ord">
          <ac:chgData name="Toni Divjak" userId="09f37d9b-d2e2-4e40-a7fe-a0ccd2ed78cc" providerId="ADAL" clId="{628118D3-4133-4CFE-A9F6-67978629A099}" dt="2024-03-25T11:22:37.612" v="3785" actId="478"/>
          <ac:spMkLst>
            <pc:docMk/>
            <pc:sldMk cId="1351440745" sldId="260"/>
            <ac:spMk id="16" creationId="{F9867F1B-BCDA-10CB-B3A5-F983F2A4E391}"/>
          </ac:spMkLst>
        </pc:spChg>
        <pc:spChg chg="add del mod">
          <ac:chgData name="Toni Divjak" userId="09f37d9b-d2e2-4e40-a7fe-a0ccd2ed78cc" providerId="ADAL" clId="{628118D3-4133-4CFE-A9F6-67978629A099}" dt="2024-04-17T11:13:12.190" v="7469" actId="6264"/>
          <ac:spMkLst>
            <pc:docMk/>
            <pc:sldMk cId="1351440745" sldId="260"/>
            <ac:spMk id="17" creationId="{E40C3B3B-1F24-4FA9-F0D2-771CC01D8E5E}"/>
          </ac:spMkLst>
        </pc:spChg>
        <pc:spChg chg="add del mod ord">
          <ac:chgData name="Toni Divjak" userId="09f37d9b-d2e2-4e40-a7fe-a0ccd2ed78cc" providerId="ADAL" clId="{628118D3-4133-4CFE-A9F6-67978629A099}" dt="2024-04-17T11:13:13.393" v="7470" actId="700"/>
          <ac:spMkLst>
            <pc:docMk/>
            <pc:sldMk cId="1351440745" sldId="260"/>
            <ac:spMk id="18" creationId="{06303400-23CF-0B65-374B-D8E887518085}"/>
          </ac:spMkLst>
        </pc:spChg>
        <pc:spChg chg="add del mod ord">
          <ac:chgData name="Toni Divjak" userId="09f37d9b-d2e2-4e40-a7fe-a0ccd2ed78cc" providerId="ADAL" clId="{628118D3-4133-4CFE-A9F6-67978629A099}" dt="2024-04-17T11:14:39.755" v="7482"/>
          <ac:spMkLst>
            <pc:docMk/>
            <pc:sldMk cId="1351440745" sldId="260"/>
            <ac:spMk id="19" creationId="{F629B004-A5F5-2C4B-F9AF-2E8EC027D9D2}"/>
          </ac:spMkLst>
        </pc:spChg>
        <pc:graphicFrameChg chg="add del mod">
          <ac:chgData name="Toni Divjak" userId="09f37d9b-d2e2-4e40-a7fe-a0ccd2ed78cc" providerId="ADAL" clId="{628118D3-4133-4CFE-A9F6-67978629A099}" dt="2024-04-17T11:14:38.815" v="7481" actId="21"/>
          <ac:graphicFrameMkLst>
            <pc:docMk/>
            <pc:sldMk cId="1351440745" sldId="260"/>
            <ac:graphicFrameMk id="5" creationId="{1219B9B5-3F26-4CD9-9BB1-A78DC9DBBFEC}"/>
          </ac:graphicFrameMkLst>
        </pc:graphicFrameChg>
        <pc:graphicFrameChg chg="add mod">
          <ac:chgData name="Toni Divjak" userId="09f37d9b-d2e2-4e40-a7fe-a0ccd2ed78cc" providerId="ADAL" clId="{628118D3-4133-4CFE-A9F6-67978629A099}" dt="2024-04-02T14:20:02.011" v="4341" actId="1076"/>
          <ac:graphicFrameMkLst>
            <pc:docMk/>
            <pc:sldMk cId="1351440745" sldId="260"/>
            <ac:graphicFrameMk id="6" creationId="{2CDAFAF5-CC56-2A10-85D5-1F8D77AD5C1D}"/>
          </ac:graphicFrameMkLst>
        </pc:graphicFrameChg>
        <pc:graphicFrameChg chg="add mod">
          <ac:chgData name="Toni Divjak" userId="09f37d9b-d2e2-4e40-a7fe-a0ccd2ed78cc" providerId="ADAL" clId="{628118D3-4133-4CFE-A9F6-67978629A099}" dt="2024-04-17T11:14:36.397" v="7478"/>
          <ac:graphicFrameMkLst>
            <pc:docMk/>
            <pc:sldMk cId="1351440745" sldId="260"/>
            <ac:graphicFrameMk id="20" creationId="{866FC630-F39D-E76D-725D-4A8AD6F90249}"/>
          </ac:graphicFrameMkLst>
        </pc:graphicFrameChg>
        <pc:graphicFrameChg chg="add mod">
          <ac:chgData name="Toni Divjak" userId="09f37d9b-d2e2-4e40-a7fe-a0ccd2ed78cc" providerId="ADAL" clId="{628118D3-4133-4CFE-A9F6-67978629A099}" dt="2024-04-17T11:15:02.264" v="7490" actId="404"/>
          <ac:graphicFrameMkLst>
            <pc:docMk/>
            <pc:sldMk cId="1351440745" sldId="260"/>
            <ac:graphicFrameMk id="21" creationId="{1219B9B5-3F26-4CD9-9BB1-A78DC9DBBFEC}"/>
          </ac:graphicFrameMkLst>
        </pc:graphicFrameChg>
      </pc:sldChg>
      <pc:sldChg chg="modSp new mod">
        <pc:chgData name="Toni Divjak" userId="09f37d9b-d2e2-4e40-a7fe-a0ccd2ed78cc" providerId="ADAL" clId="{628118D3-4133-4CFE-A9F6-67978629A099}" dt="2024-04-18T08:05:16" v="8316" actId="20577"/>
        <pc:sldMkLst>
          <pc:docMk/>
          <pc:sldMk cId="1859074409" sldId="261"/>
        </pc:sldMkLst>
        <pc:spChg chg="mod">
          <ac:chgData name="Toni Divjak" userId="09f37d9b-d2e2-4e40-a7fe-a0ccd2ed78cc" providerId="ADAL" clId="{628118D3-4133-4CFE-A9F6-67978629A099}" dt="2024-04-17T11:38:37.113" v="7806" actId="20577"/>
          <ac:spMkLst>
            <pc:docMk/>
            <pc:sldMk cId="1859074409" sldId="261"/>
            <ac:spMk id="2" creationId="{84B64F01-75EA-B0F9-6A91-6B740F4FCA27}"/>
          </ac:spMkLst>
        </pc:spChg>
        <pc:spChg chg="mod">
          <ac:chgData name="Toni Divjak" userId="09f37d9b-d2e2-4e40-a7fe-a0ccd2ed78cc" providerId="ADAL" clId="{628118D3-4133-4CFE-A9F6-67978629A099}" dt="2024-04-18T08:05:16" v="8316" actId="20577"/>
          <ac:spMkLst>
            <pc:docMk/>
            <pc:sldMk cId="1859074409" sldId="261"/>
            <ac:spMk id="3" creationId="{198A720F-6238-4ABE-CD97-C71825864920}"/>
          </ac:spMkLst>
        </pc:spChg>
        <pc:spChg chg="mod">
          <ac:chgData name="Toni Divjak" userId="09f37d9b-d2e2-4e40-a7fe-a0ccd2ed78cc" providerId="ADAL" clId="{628118D3-4133-4CFE-A9F6-67978629A099}" dt="2024-04-17T10:39:29.718" v="6905"/>
          <ac:spMkLst>
            <pc:docMk/>
            <pc:sldMk cId="1859074409" sldId="261"/>
            <ac:spMk id="4" creationId="{26B635DC-8F79-52AA-347C-AF046BB5B0B0}"/>
          </ac:spMkLst>
        </pc:spChg>
      </pc:sldChg>
      <pc:sldChg chg="addSp delSp modSp new mod modClrScheme chgLayout">
        <pc:chgData name="Toni Divjak" userId="09f37d9b-d2e2-4e40-a7fe-a0ccd2ed78cc" providerId="ADAL" clId="{628118D3-4133-4CFE-A9F6-67978629A099}" dt="2024-04-18T08:05:24.767" v="8318" actId="1076"/>
        <pc:sldMkLst>
          <pc:docMk/>
          <pc:sldMk cId="876401502" sldId="262"/>
        </pc:sldMkLst>
        <pc:spChg chg="mod ord">
          <ac:chgData name="Toni Divjak" userId="09f37d9b-d2e2-4e40-a7fe-a0ccd2ed78cc" providerId="ADAL" clId="{628118D3-4133-4CFE-A9F6-67978629A099}" dt="2024-04-17T11:46:41.502" v="8044"/>
          <ac:spMkLst>
            <pc:docMk/>
            <pc:sldMk cId="876401502" sldId="262"/>
            <ac:spMk id="2" creationId="{49F79F36-38AB-8E45-1902-C7B4CAF81DC0}"/>
          </ac:spMkLst>
        </pc:spChg>
        <pc:spChg chg="mod ord">
          <ac:chgData name="Toni Divjak" userId="09f37d9b-d2e2-4e40-a7fe-a0ccd2ed78cc" providerId="ADAL" clId="{628118D3-4133-4CFE-A9F6-67978629A099}" dt="2024-04-17T11:46:28.270" v="8043" actId="20577"/>
          <ac:spMkLst>
            <pc:docMk/>
            <pc:sldMk cId="876401502" sldId="262"/>
            <ac:spMk id="3" creationId="{07331749-2511-9F76-BD9B-D83A72C83B36}"/>
          </ac:spMkLst>
        </pc:spChg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876401502" sldId="262"/>
            <ac:spMk id="4" creationId="{984D3A22-3749-3DAD-0B36-3A1F46F96A88}"/>
          </ac:spMkLst>
        </pc:spChg>
        <pc:spChg chg="add del">
          <ac:chgData name="Toni Divjak" userId="09f37d9b-d2e2-4e40-a7fe-a0ccd2ed78cc" providerId="ADAL" clId="{628118D3-4133-4CFE-A9F6-67978629A099}" dt="2024-03-25T09:25:05.418" v="1296" actId="22"/>
          <ac:spMkLst>
            <pc:docMk/>
            <pc:sldMk cId="876401502" sldId="262"/>
            <ac:spMk id="6" creationId="{2E1B39DA-184A-7F8B-01B8-77F97150CA1D}"/>
          </ac:spMkLst>
        </pc:spChg>
        <pc:spChg chg="add mod">
          <ac:chgData name="Toni Divjak" userId="09f37d9b-d2e2-4e40-a7fe-a0ccd2ed78cc" providerId="ADAL" clId="{628118D3-4133-4CFE-A9F6-67978629A099}" dt="2024-04-18T08:05:24.767" v="8318" actId="1076"/>
          <ac:spMkLst>
            <pc:docMk/>
            <pc:sldMk cId="876401502" sldId="262"/>
            <ac:spMk id="9" creationId="{DA79B1F7-CB8B-15DA-9A10-3F9DFA22AFE8}"/>
          </ac:spMkLst>
        </pc:spChg>
        <pc:spChg chg="add mod">
          <ac:chgData name="Toni Divjak" userId="09f37d9b-d2e2-4e40-a7fe-a0ccd2ed78cc" providerId="ADAL" clId="{628118D3-4133-4CFE-A9F6-67978629A099}" dt="2024-04-17T11:27:48.167" v="7684" actId="1076"/>
          <ac:spMkLst>
            <pc:docMk/>
            <pc:sldMk cId="876401502" sldId="262"/>
            <ac:spMk id="11" creationId="{102D9FB4-C16F-4B27-18D1-D2491DC8EC2B}"/>
          </ac:spMkLst>
        </pc:spChg>
        <pc:spChg chg="add del mod ord">
          <ac:chgData name="Toni Divjak" userId="09f37d9b-d2e2-4e40-a7fe-a0ccd2ed78cc" providerId="ADAL" clId="{628118D3-4133-4CFE-A9F6-67978629A099}" dt="2024-04-17T11:44:56.096" v="7821" actId="22"/>
          <ac:spMkLst>
            <pc:docMk/>
            <pc:sldMk cId="876401502" sldId="262"/>
            <ac:spMk id="12" creationId="{51CE2FCA-4788-CE46-7A38-20B1F62B5667}"/>
          </ac:spMkLst>
        </pc:spChg>
        <pc:picChg chg="add mod">
          <ac:chgData name="Toni Divjak" userId="09f37d9b-d2e2-4e40-a7fe-a0ccd2ed78cc" providerId="ADAL" clId="{628118D3-4133-4CFE-A9F6-67978629A099}" dt="2024-04-17T11:39:33.430" v="7817"/>
          <ac:picMkLst>
            <pc:docMk/>
            <pc:sldMk cId="876401502" sldId="262"/>
            <ac:picMk id="5" creationId="{825440E3-5CE0-C3BB-4EE8-7E093AC81F13}"/>
          </ac:picMkLst>
        </pc:picChg>
        <pc:picChg chg="add del mod">
          <ac:chgData name="Toni Divjak" userId="09f37d9b-d2e2-4e40-a7fe-a0ccd2ed78cc" providerId="ADAL" clId="{628118D3-4133-4CFE-A9F6-67978629A099}" dt="2024-04-17T11:44:52.707" v="7819" actId="478"/>
          <ac:picMkLst>
            <pc:docMk/>
            <pc:sldMk cId="876401502" sldId="262"/>
            <ac:picMk id="7" creationId="{108EC206-01DF-BCCE-B724-4B6BD2E2F2F1}"/>
          </ac:picMkLst>
        </pc:picChg>
        <pc:picChg chg="add del">
          <ac:chgData name="Toni Divjak" userId="09f37d9b-d2e2-4e40-a7fe-a0ccd2ed78cc" providerId="ADAL" clId="{628118D3-4133-4CFE-A9F6-67978629A099}" dt="2024-04-17T11:44:54.636" v="7820" actId="478"/>
          <ac:picMkLst>
            <pc:docMk/>
            <pc:sldMk cId="876401502" sldId="262"/>
            <ac:picMk id="8" creationId="{CCB129F1-92EC-71FC-E941-E946391DA9A3}"/>
          </ac:picMkLst>
        </pc:picChg>
        <pc:picChg chg="add mod ord">
          <ac:chgData name="Toni Divjak" userId="09f37d9b-d2e2-4e40-a7fe-a0ccd2ed78cc" providerId="ADAL" clId="{628118D3-4133-4CFE-A9F6-67978629A099}" dt="2024-04-18T08:05:22.890" v="8317" actId="1076"/>
          <ac:picMkLst>
            <pc:docMk/>
            <pc:sldMk cId="876401502" sldId="262"/>
            <ac:picMk id="13" creationId="{A96A84AE-E185-D4C5-36AF-86D8BB6BBADF}"/>
          </ac:picMkLst>
        </pc:picChg>
      </pc:sldChg>
      <pc:sldChg chg="addSp delSp modSp new mod ord">
        <pc:chgData name="Toni Divjak" userId="09f37d9b-d2e2-4e40-a7fe-a0ccd2ed78cc" providerId="ADAL" clId="{628118D3-4133-4CFE-A9F6-67978629A099}" dt="2024-04-17T11:37:35.092" v="7802" actId="20577"/>
        <pc:sldMkLst>
          <pc:docMk/>
          <pc:sldMk cId="3566680915" sldId="263"/>
        </pc:sldMkLst>
        <pc:spChg chg="mod">
          <ac:chgData name="Toni Divjak" userId="09f37d9b-d2e2-4e40-a7fe-a0ccd2ed78cc" providerId="ADAL" clId="{628118D3-4133-4CFE-A9F6-67978629A099}" dt="2024-04-17T11:13:25.392" v="7474" actId="27636"/>
          <ac:spMkLst>
            <pc:docMk/>
            <pc:sldMk cId="3566680915" sldId="263"/>
            <ac:spMk id="2" creationId="{FA31A4FB-0769-8926-B001-B3D2651B1367}"/>
          </ac:spMkLst>
        </pc:spChg>
        <pc:spChg chg="del mod">
          <ac:chgData name="Toni Divjak" userId="09f37d9b-d2e2-4e40-a7fe-a0ccd2ed78cc" providerId="ADAL" clId="{628118D3-4133-4CFE-A9F6-67978629A099}" dt="2024-03-25T09:26:56.281" v="1332" actId="478"/>
          <ac:spMkLst>
            <pc:docMk/>
            <pc:sldMk cId="3566680915" sldId="263"/>
            <ac:spMk id="3" creationId="{F8595D67-3815-079D-B131-C191643C16E3}"/>
          </ac:spMkLst>
        </pc:spChg>
        <pc:spChg chg="mod">
          <ac:chgData name="Toni Divjak" userId="09f37d9b-d2e2-4e40-a7fe-a0ccd2ed78cc" providerId="ADAL" clId="{628118D3-4133-4CFE-A9F6-67978629A099}" dt="2024-04-17T10:39:29.718" v="6905"/>
          <ac:spMkLst>
            <pc:docMk/>
            <pc:sldMk cId="3566680915" sldId="263"/>
            <ac:spMk id="4" creationId="{BEBC82F9-42EF-5B23-AC5C-EB46F9B7B4F3}"/>
          </ac:spMkLst>
        </pc:spChg>
        <pc:spChg chg="add mod">
          <ac:chgData name="Toni Divjak" userId="09f37d9b-d2e2-4e40-a7fe-a0ccd2ed78cc" providerId="ADAL" clId="{628118D3-4133-4CFE-A9F6-67978629A099}" dt="2024-03-25T09:26:53.731" v="1330" actId="1076"/>
          <ac:spMkLst>
            <pc:docMk/>
            <pc:sldMk cId="3566680915" sldId="263"/>
            <ac:spMk id="5" creationId="{0F3F0749-B482-7265-1E8F-7CFAEDB6FAB1}"/>
          </ac:spMkLst>
        </pc:spChg>
        <pc:spChg chg="add mod">
          <ac:chgData name="Toni Divjak" userId="09f37d9b-d2e2-4e40-a7fe-a0ccd2ed78cc" providerId="ADAL" clId="{628118D3-4133-4CFE-A9F6-67978629A099}" dt="2024-04-17T11:17:38.733" v="7579" actId="20577"/>
          <ac:spMkLst>
            <pc:docMk/>
            <pc:sldMk cId="3566680915" sldId="263"/>
            <ac:spMk id="7" creationId="{6A44B3C0-5A08-9B54-8057-7B361ADDF6CE}"/>
          </ac:spMkLst>
        </pc:spChg>
        <pc:spChg chg="add mod">
          <ac:chgData name="Toni Divjak" userId="09f37d9b-d2e2-4e40-a7fe-a0ccd2ed78cc" providerId="ADAL" clId="{628118D3-4133-4CFE-A9F6-67978629A099}" dt="2024-04-17T11:37:35.092" v="7802" actId="20577"/>
          <ac:spMkLst>
            <pc:docMk/>
            <pc:sldMk cId="3566680915" sldId="263"/>
            <ac:spMk id="8" creationId="{421FCC97-A764-D449-60E0-7A0A92D38A33}"/>
          </ac:spMkLst>
        </pc:spChg>
        <pc:graphicFrameChg chg="add mod">
          <ac:chgData name="Toni Divjak" userId="09f37d9b-d2e2-4e40-a7fe-a0ccd2ed78cc" providerId="ADAL" clId="{628118D3-4133-4CFE-A9F6-67978629A099}" dt="2024-04-17T11:11:09.971" v="7449" actId="1076"/>
          <ac:graphicFrameMkLst>
            <pc:docMk/>
            <pc:sldMk cId="3566680915" sldId="263"/>
            <ac:graphicFrameMk id="6" creationId="{85C1633A-2B6B-54C5-E857-EB90F1105AEE}"/>
          </ac:graphicFrameMkLst>
        </pc:graphicFrameChg>
      </pc:sldChg>
      <pc:sldChg chg="addSp delSp modSp new mod modClrScheme chgLayout">
        <pc:chgData name="Toni Divjak" userId="09f37d9b-d2e2-4e40-a7fe-a0ccd2ed78cc" providerId="ADAL" clId="{628118D3-4133-4CFE-A9F6-67978629A099}" dt="2024-04-17T11:47:49.091" v="8110" actId="20577"/>
        <pc:sldMkLst>
          <pc:docMk/>
          <pc:sldMk cId="3113460118" sldId="264"/>
        </pc:sldMkLst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3113460118" sldId="264"/>
            <ac:spMk id="2" creationId="{CEEF720F-41BC-8145-1091-C651503635EE}"/>
          </ac:spMkLst>
        </pc:spChg>
        <pc:spChg chg="mod ord">
          <ac:chgData name="Toni Divjak" userId="09f37d9b-d2e2-4e40-a7fe-a0ccd2ed78cc" providerId="ADAL" clId="{628118D3-4133-4CFE-A9F6-67978629A099}" dt="2024-04-17T11:47:49.091" v="8110" actId="20577"/>
          <ac:spMkLst>
            <pc:docMk/>
            <pc:sldMk cId="3113460118" sldId="264"/>
            <ac:spMk id="3" creationId="{53455075-A956-94EE-6D13-01F41B4B0090}"/>
          </ac:spMkLst>
        </pc:spChg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3113460118" sldId="264"/>
            <ac:spMk id="4" creationId="{8B625F72-3D4F-535E-1B35-EFC54B2D726C}"/>
          </ac:spMkLst>
        </pc:spChg>
        <pc:spChg chg="add mod">
          <ac:chgData name="Toni Divjak" userId="09f37d9b-d2e2-4e40-a7fe-a0ccd2ed78cc" providerId="ADAL" clId="{628118D3-4133-4CFE-A9F6-67978629A099}" dt="2024-03-25T09:29:28.293" v="1364" actId="1076"/>
          <ac:spMkLst>
            <pc:docMk/>
            <pc:sldMk cId="3113460118" sldId="264"/>
            <ac:spMk id="5" creationId="{F7D6725F-125F-611D-1893-479D44FEAB46}"/>
          </ac:spMkLst>
        </pc:spChg>
        <pc:spChg chg="add mod">
          <ac:chgData name="Toni Divjak" userId="09f37d9b-d2e2-4e40-a7fe-a0ccd2ed78cc" providerId="ADAL" clId="{628118D3-4133-4CFE-A9F6-67978629A099}" dt="2024-03-25T09:31:58.429" v="1470" actId="1076"/>
          <ac:spMkLst>
            <pc:docMk/>
            <pc:sldMk cId="3113460118" sldId="264"/>
            <ac:spMk id="7" creationId="{17181E11-2ABE-ABC1-6FFB-EAC7F353854E}"/>
          </ac:spMkLst>
        </pc:spChg>
        <pc:spChg chg="add del mod">
          <ac:chgData name="Toni Divjak" userId="09f37d9b-d2e2-4e40-a7fe-a0ccd2ed78cc" providerId="ADAL" clId="{628118D3-4133-4CFE-A9F6-67978629A099}" dt="2024-03-25T09:39:39.004" v="1540"/>
          <ac:spMkLst>
            <pc:docMk/>
            <pc:sldMk cId="3113460118" sldId="264"/>
            <ac:spMk id="13" creationId="{8D12F9BF-1768-35D7-B62C-384B4288B7C7}"/>
          </ac:spMkLst>
        </pc:spChg>
        <pc:spChg chg="add del mod">
          <ac:chgData name="Toni Divjak" userId="09f37d9b-d2e2-4e40-a7fe-a0ccd2ed78cc" providerId="ADAL" clId="{628118D3-4133-4CFE-A9F6-67978629A099}" dt="2024-04-17T11:24:08.475" v="7658" actId="478"/>
          <ac:spMkLst>
            <pc:docMk/>
            <pc:sldMk cId="3113460118" sldId="264"/>
            <ac:spMk id="15" creationId="{BDAAA3B6-27AE-5E9C-C89F-34D9EC85CC4C}"/>
          </ac:spMkLst>
        </pc:spChg>
        <pc:spChg chg="add mod">
          <ac:chgData name="Toni Divjak" userId="09f37d9b-d2e2-4e40-a7fe-a0ccd2ed78cc" providerId="ADAL" clId="{628118D3-4133-4CFE-A9F6-67978629A099}" dt="2024-04-17T11:29:16.420" v="7734" actId="20577"/>
          <ac:spMkLst>
            <pc:docMk/>
            <pc:sldMk cId="3113460118" sldId="264"/>
            <ac:spMk id="17" creationId="{9E1D8828-3CB1-C1C5-F9B8-E1AFEE82B41D}"/>
          </ac:spMkLst>
        </pc:spChg>
        <pc:spChg chg="add del mod">
          <ac:chgData name="Toni Divjak" userId="09f37d9b-d2e2-4e40-a7fe-a0ccd2ed78cc" providerId="ADAL" clId="{628118D3-4133-4CFE-A9F6-67978629A099}" dt="2024-03-25T11:25:51.962" v="3823" actId="6264"/>
          <ac:spMkLst>
            <pc:docMk/>
            <pc:sldMk cId="3113460118" sldId="264"/>
            <ac:spMk id="18" creationId="{156118A5-E668-ED45-5A58-392720EA9385}"/>
          </ac:spMkLst>
        </pc:spChg>
        <pc:spChg chg="add del mod">
          <ac:chgData name="Toni Divjak" userId="09f37d9b-d2e2-4e40-a7fe-a0ccd2ed78cc" providerId="ADAL" clId="{628118D3-4133-4CFE-A9F6-67978629A099}" dt="2024-03-25T11:25:51.962" v="3823" actId="6264"/>
          <ac:spMkLst>
            <pc:docMk/>
            <pc:sldMk cId="3113460118" sldId="264"/>
            <ac:spMk id="19" creationId="{72036C01-385D-5D24-49DE-41DAED72FA16}"/>
          </ac:spMkLst>
        </pc:spChg>
        <pc:spChg chg="add del mod">
          <ac:chgData name="Toni Divjak" userId="09f37d9b-d2e2-4e40-a7fe-a0ccd2ed78cc" providerId="ADAL" clId="{628118D3-4133-4CFE-A9F6-67978629A099}" dt="2024-03-25T11:25:51.962" v="3823" actId="6264"/>
          <ac:spMkLst>
            <pc:docMk/>
            <pc:sldMk cId="3113460118" sldId="264"/>
            <ac:spMk id="20" creationId="{001E0CB8-206D-AD4E-7197-5A757F1569E7}"/>
          </ac:spMkLst>
        </pc:spChg>
        <pc:spChg chg="add del mod ord">
          <ac:chgData name="Toni Divjak" userId="09f37d9b-d2e2-4e40-a7fe-a0ccd2ed78cc" providerId="ADAL" clId="{628118D3-4133-4CFE-A9F6-67978629A099}" dt="2024-03-25T11:26:47.748" v="3842" actId="478"/>
          <ac:spMkLst>
            <pc:docMk/>
            <pc:sldMk cId="3113460118" sldId="264"/>
            <ac:spMk id="21" creationId="{E4619606-CC37-004C-B267-2D76645B896F}"/>
          </ac:spMkLst>
        </pc:spChg>
        <pc:graphicFrameChg chg="add mod">
          <ac:chgData name="Toni Divjak" userId="09f37d9b-d2e2-4e40-a7fe-a0ccd2ed78cc" providerId="ADAL" clId="{628118D3-4133-4CFE-A9F6-67978629A099}" dt="2024-03-25T09:29:28.293" v="1364" actId="1076"/>
          <ac:graphicFrameMkLst>
            <pc:docMk/>
            <pc:sldMk cId="3113460118" sldId="264"/>
            <ac:graphicFrameMk id="6" creationId="{41544948-8375-AEA8-7C96-8A1C4B38DDEB}"/>
          </ac:graphicFrameMkLst>
        </pc:graphicFrameChg>
        <pc:graphicFrameChg chg="add mod">
          <ac:chgData name="Toni Divjak" userId="09f37d9b-d2e2-4e40-a7fe-a0ccd2ed78cc" providerId="ADAL" clId="{628118D3-4133-4CFE-A9F6-67978629A099}" dt="2024-04-17T09:45:47.998" v="5625" actId="1076"/>
          <ac:graphicFrameMkLst>
            <pc:docMk/>
            <pc:sldMk cId="3113460118" sldId="264"/>
            <ac:graphicFrameMk id="8" creationId="{3E7E3F13-F20E-A01D-37BB-ABD1E94EEA03}"/>
          </ac:graphicFrameMkLst>
        </pc:graphicFrameChg>
        <pc:graphicFrameChg chg="add del mod">
          <ac:chgData name="Toni Divjak" userId="09f37d9b-d2e2-4e40-a7fe-a0ccd2ed78cc" providerId="ADAL" clId="{628118D3-4133-4CFE-A9F6-67978629A099}" dt="2024-03-25T09:36:35.766" v="1487" actId="478"/>
          <ac:graphicFrameMkLst>
            <pc:docMk/>
            <pc:sldMk cId="3113460118" sldId="264"/>
            <ac:graphicFrameMk id="9" creationId="{6AC5CA77-0D5D-43AD-EDE0-585AB7598819}"/>
          </ac:graphicFrameMkLst>
        </pc:graphicFrameChg>
        <pc:graphicFrameChg chg="add mod">
          <ac:chgData name="Toni Divjak" userId="09f37d9b-d2e2-4e40-a7fe-a0ccd2ed78cc" providerId="ADAL" clId="{628118D3-4133-4CFE-A9F6-67978629A099}" dt="2024-03-25T09:36:33.896" v="1486"/>
          <ac:graphicFrameMkLst>
            <pc:docMk/>
            <pc:sldMk cId="3113460118" sldId="264"/>
            <ac:graphicFrameMk id="10" creationId="{71F7BE20-6529-82BF-D3AD-65C07C536905}"/>
          </ac:graphicFrameMkLst>
        </pc:graphicFrameChg>
        <pc:graphicFrameChg chg="add del mod">
          <ac:chgData name="Toni Divjak" userId="09f37d9b-d2e2-4e40-a7fe-a0ccd2ed78cc" providerId="ADAL" clId="{628118D3-4133-4CFE-A9F6-67978629A099}" dt="2024-03-25T09:38:49.871" v="1531" actId="21"/>
          <ac:graphicFrameMkLst>
            <pc:docMk/>
            <pc:sldMk cId="3113460118" sldId="264"/>
            <ac:graphicFrameMk id="11" creationId="{6CD5E054-CF95-861A-DEA0-72C81C0711C7}"/>
          </ac:graphicFrameMkLst>
        </pc:graphicFrameChg>
      </pc:sldChg>
      <pc:sldChg chg="addSp delSp modSp new mod ord">
        <pc:chgData name="Toni Divjak" userId="09f37d9b-d2e2-4e40-a7fe-a0ccd2ed78cc" providerId="ADAL" clId="{628118D3-4133-4CFE-A9F6-67978629A099}" dt="2024-04-17T11:47:02.128" v="8048" actId="1076"/>
        <pc:sldMkLst>
          <pc:docMk/>
          <pc:sldMk cId="3710766411" sldId="265"/>
        </pc:sldMkLst>
        <pc:spChg chg="mod">
          <ac:chgData name="Toni Divjak" userId="09f37d9b-d2e2-4e40-a7fe-a0ccd2ed78cc" providerId="ADAL" clId="{628118D3-4133-4CFE-A9F6-67978629A099}" dt="2024-04-17T10:39:29.718" v="6905"/>
          <ac:spMkLst>
            <pc:docMk/>
            <pc:sldMk cId="3710766411" sldId="265"/>
            <ac:spMk id="2" creationId="{1EA96D58-D8B9-BE88-392B-542ADC448DE5}"/>
          </ac:spMkLst>
        </pc:spChg>
        <pc:spChg chg="mod">
          <ac:chgData name="Toni Divjak" userId="09f37d9b-d2e2-4e40-a7fe-a0ccd2ed78cc" providerId="ADAL" clId="{628118D3-4133-4CFE-A9F6-67978629A099}" dt="2024-04-17T11:28:39.251" v="7719" actId="20577"/>
          <ac:spMkLst>
            <pc:docMk/>
            <pc:sldMk cId="3710766411" sldId="265"/>
            <ac:spMk id="3" creationId="{5229619C-5686-577A-9F87-BCF305E42AEE}"/>
          </ac:spMkLst>
        </pc:spChg>
        <pc:spChg chg="mod">
          <ac:chgData name="Toni Divjak" userId="09f37d9b-d2e2-4e40-a7fe-a0ccd2ed78cc" providerId="ADAL" clId="{628118D3-4133-4CFE-A9F6-67978629A099}" dt="2024-04-17T10:39:29.718" v="6905"/>
          <ac:spMkLst>
            <pc:docMk/>
            <pc:sldMk cId="3710766411" sldId="265"/>
            <ac:spMk id="4" creationId="{233991BB-425E-DB0B-F63E-A56246445E13}"/>
          </ac:spMkLst>
        </pc:spChg>
        <pc:spChg chg="add mod">
          <ac:chgData name="Toni Divjak" userId="09f37d9b-d2e2-4e40-a7fe-a0ccd2ed78cc" providerId="ADAL" clId="{628118D3-4133-4CFE-A9F6-67978629A099}" dt="2024-04-17T11:28:55.669" v="7730" actId="20577"/>
          <ac:spMkLst>
            <pc:docMk/>
            <pc:sldMk cId="3710766411" sldId="265"/>
            <ac:spMk id="6" creationId="{1D8D0EE4-D219-5543-80FF-A45A8A643FD5}"/>
          </ac:spMkLst>
        </pc:spChg>
        <pc:spChg chg="add del mod">
          <ac:chgData name="Toni Divjak" userId="09f37d9b-d2e2-4e40-a7fe-a0ccd2ed78cc" providerId="ADAL" clId="{628118D3-4133-4CFE-A9F6-67978629A099}" dt="2024-03-25T10:55:16.846" v="3594" actId="478"/>
          <ac:spMkLst>
            <pc:docMk/>
            <pc:sldMk cId="3710766411" sldId="265"/>
            <ac:spMk id="9" creationId="{A7A34774-4879-04F3-FF74-2F16418E0CC0}"/>
          </ac:spMkLst>
        </pc:spChg>
        <pc:spChg chg="add mod">
          <ac:chgData name="Toni Divjak" userId="09f37d9b-d2e2-4e40-a7fe-a0ccd2ed78cc" providerId="ADAL" clId="{628118D3-4133-4CFE-A9F6-67978629A099}" dt="2024-04-17T11:46:56.453" v="8046" actId="1076"/>
          <ac:spMkLst>
            <pc:docMk/>
            <pc:sldMk cId="3710766411" sldId="265"/>
            <ac:spMk id="12" creationId="{E003ECE1-5C29-186C-6A0A-9DD391F16A42}"/>
          </ac:spMkLst>
        </pc:spChg>
        <pc:spChg chg="add mod">
          <ac:chgData name="Toni Divjak" userId="09f37d9b-d2e2-4e40-a7fe-a0ccd2ed78cc" providerId="ADAL" clId="{628118D3-4133-4CFE-A9F6-67978629A099}" dt="2024-04-17T11:47:02.128" v="8048" actId="1076"/>
          <ac:spMkLst>
            <pc:docMk/>
            <pc:sldMk cId="3710766411" sldId="265"/>
            <ac:spMk id="14" creationId="{B53C7D04-9A7F-62EB-8BD9-3F6320C46F00}"/>
          </ac:spMkLst>
        </pc:spChg>
        <pc:graphicFrameChg chg="add mod">
          <ac:chgData name="Toni Divjak" userId="09f37d9b-d2e2-4e40-a7fe-a0ccd2ed78cc" providerId="ADAL" clId="{628118D3-4133-4CFE-A9F6-67978629A099}" dt="2024-04-17T11:46:54.317" v="8045" actId="1076"/>
          <ac:graphicFrameMkLst>
            <pc:docMk/>
            <pc:sldMk cId="3710766411" sldId="265"/>
            <ac:graphicFrameMk id="11" creationId="{6CD5E054-CF95-861A-DEA0-72C81C0711C7}"/>
          </ac:graphicFrameMkLst>
        </pc:graphicFrameChg>
        <pc:picChg chg="add mod">
          <ac:chgData name="Toni Divjak" userId="09f37d9b-d2e2-4e40-a7fe-a0ccd2ed78cc" providerId="ADAL" clId="{628118D3-4133-4CFE-A9F6-67978629A099}" dt="2024-03-25T11:27:33.300" v="3854" actId="1076"/>
          <ac:picMkLst>
            <pc:docMk/>
            <pc:sldMk cId="3710766411" sldId="265"/>
            <ac:picMk id="7" creationId="{5BE9ACE5-6447-25D8-3865-81437A045260}"/>
          </ac:picMkLst>
        </pc:picChg>
      </pc:sldChg>
      <pc:sldChg chg="addSp delSp modSp new mod setBg chgLayout">
        <pc:chgData name="Toni Divjak" userId="09f37d9b-d2e2-4e40-a7fe-a0ccd2ed78cc" providerId="ADAL" clId="{628118D3-4133-4CFE-A9F6-67978629A099}" dt="2024-04-18T08:12:45.301" v="8462"/>
        <pc:sldMkLst>
          <pc:docMk/>
          <pc:sldMk cId="3500861168" sldId="266"/>
        </pc:sldMkLst>
        <pc:spChg chg="add del mod ord">
          <ac:chgData name="Toni Divjak" userId="09f37d9b-d2e2-4e40-a7fe-a0ccd2ed78cc" providerId="ADAL" clId="{628118D3-4133-4CFE-A9F6-67978629A099}" dt="2024-04-17T11:24:25.265" v="7663" actId="14100"/>
          <ac:spMkLst>
            <pc:docMk/>
            <pc:sldMk cId="3500861168" sldId="266"/>
            <ac:spMk id="2" creationId="{BE171F0E-C495-AA1C-0ED4-04DFC05B2760}"/>
          </ac:spMkLst>
        </pc:spChg>
        <pc:spChg chg="add del mod">
          <ac:chgData name="Toni Divjak" userId="09f37d9b-d2e2-4e40-a7fe-a0ccd2ed78cc" providerId="ADAL" clId="{628118D3-4133-4CFE-A9F6-67978629A099}" dt="2024-03-25T09:41:39.873" v="1579" actId="478"/>
          <ac:spMkLst>
            <pc:docMk/>
            <pc:sldMk cId="3500861168" sldId="266"/>
            <ac:spMk id="3" creationId="{137034AA-811C-84C1-F3FF-FCC1E0929F7C}"/>
          </ac:spMkLst>
        </pc:spChg>
        <pc:spChg chg="add mod">
          <ac:chgData name="Toni Divjak" userId="09f37d9b-d2e2-4e40-a7fe-a0ccd2ed78cc" providerId="ADAL" clId="{628118D3-4133-4CFE-A9F6-67978629A099}" dt="2024-04-17T11:25:28.923" v="7682" actId="1076"/>
          <ac:spMkLst>
            <pc:docMk/>
            <pc:sldMk cId="3500861168" sldId="266"/>
            <ac:spMk id="3" creationId="{59959302-187E-9E9A-303A-BC8BCA74638D}"/>
          </ac:spMkLst>
        </pc:spChg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3500861168" sldId="266"/>
            <ac:spMk id="4" creationId="{0D81F17C-4603-F39F-A768-A66CA6C4DB01}"/>
          </ac:spMkLst>
        </pc:spChg>
        <pc:spChg chg="add del">
          <ac:chgData name="Toni Divjak" userId="09f37d9b-d2e2-4e40-a7fe-a0ccd2ed78cc" providerId="ADAL" clId="{628118D3-4133-4CFE-A9F6-67978629A099}" dt="2024-03-25T09:40:48.901" v="1559" actId="22"/>
          <ac:spMkLst>
            <pc:docMk/>
            <pc:sldMk cId="3500861168" sldId="266"/>
            <ac:spMk id="7" creationId="{5C12AB01-2057-2ADC-817E-FCCDA4F3F803}"/>
          </ac:spMkLst>
        </pc:spChg>
        <pc:spChg chg="add del">
          <ac:chgData name="Toni Divjak" userId="09f37d9b-d2e2-4e40-a7fe-a0ccd2ed78cc" providerId="ADAL" clId="{628118D3-4133-4CFE-A9F6-67978629A099}" dt="2024-03-25T09:40:49.640" v="1561" actId="22"/>
          <ac:spMkLst>
            <pc:docMk/>
            <pc:sldMk cId="3500861168" sldId="266"/>
            <ac:spMk id="9" creationId="{AA1DED5C-FBC2-D054-E2AE-A5115B61D0F7}"/>
          </ac:spMkLst>
        </pc:spChg>
        <pc:spChg chg="add del">
          <ac:chgData name="Toni Divjak" userId="09f37d9b-d2e2-4e40-a7fe-a0ccd2ed78cc" providerId="ADAL" clId="{628118D3-4133-4CFE-A9F6-67978629A099}" dt="2024-03-25T09:40:30.151" v="1553" actId="26606"/>
          <ac:spMkLst>
            <pc:docMk/>
            <pc:sldMk cId="3500861168" sldId="266"/>
            <ac:spMk id="10" creationId="{F3060C83-F051-4F0E-ABAD-AA0DFC48B218}"/>
          </ac:spMkLst>
        </pc:spChg>
        <pc:spChg chg="add del">
          <ac:chgData name="Toni Divjak" userId="09f37d9b-d2e2-4e40-a7fe-a0ccd2ed78cc" providerId="ADAL" clId="{628118D3-4133-4CFE-A9F6-67978629A099}" dt="2024-03-25T09:40:30.151" v="1553" actId="26606"/>
          <ac:spMkLst>
            <pc:docMk/>
            <pc:sldMk cId="3500861168" sldId="266"/>
            <ac:spMk id="12" creationId="{83C98ABE-055B-441F-B07E-44F97F083C39}"/>
          </ac:spMkLst>
        </pc:spChg>
        <pc:spChg chg="add del">
          <ac:chgData name="Toni Divjak" userId="09f37d9b-d2e2-4e40-a7fe-a0ccd2ed78cc" providerId="ADAL" clId="{628118D3-4133-4CFE-A9F6-67978629A099}" dt="2024-03-25T09:40:30.151" v="1553" actId="26606"/>
          <ac:spMkLst>
            <pc:docMk/>
            <pc:sldMk cId="3500861168" sldId="266"/>
            <ac:spMk id="14" creationId="{29FDB030-9B49-4CED-8CCD-4D99382388AC}"/>
          </ac:spMkLst>
        </pc:spChg>
        <pc:spChg chg="add mod">
          <ac:chgData name="Toni Divjak" userId="09f37d9b-d2e2-4e40-a7fe-a0ccd2ed78cc" providerId="ADAL" clId="{628118D3-4133-4CFE-A9F6-67978629A099}" dt="2024-04-17T11:29:44.458" v="7739" actId="947"/>
          <ac:spMkLst>
            <pc:docMk/>
            <pc:sldMk cId="3500861168" sldId="266"/>
            <ac:spMk id="15" creationId="{2FEBE3E0-E161-EAA6-DB13-F05711AAEC05}"/>
          </ac:spMkLst>
        </pc:spChg>
        <pc:spChg chg="add del">
          <ac:chgData name="Toni Divjak" userId="09f37d9b-d2e2-4e40-a7fe-a0ccd2ed78cc" providerId="ADAL" clId="{628118D3-4133-4CFE-A9F6-67978629A099}" dt="2024-03-25T09:40:30.151" v="1553" actId="26606"/>
          <ac:spMkLst>
            <pc:docMk/>
            <pc:sldMk cId="3500861168" sldId="266"/>
            <ac:spMk id="16" creationId="{3783CA14-24A1-485C-8B30-D6A5D87987AD}"/>
          </ac:spMkLst>
        </pc:spChg>
        <pc:spChg chg="add del">
          <ac:chgData name="Toni Divjak" userId="09f37d9b-d2e2-4e40-a7fe-a0ccd2ed78cc" providerId="ADAL" clId="{628118D3-4133-4CFE-A9F6-67978629A099}" dt="2024-03-25T09:40:30.151" v="1553" actId="26606"/>
          <ac:spMkLst>
            <pc:docMk/>
            <pc:sldMk cId="3500861168" sldId="266"/>
            <ac:spMk id="18" creationId="{9A97C86A-04D6-40F7-AE84-31AB43E6A846}"/>
          </ac:spMkLst>
        </pc:spChg>
        <pc:spChg chg="add del">
          <ac:chgData name="Toni Divjak" userId="09f37d9b-d2e2-4e40-a7fe-a0ccd2ed78cc" providerId="ADAL" clId="{628118D3-4133-4CFE-A9F6-67978629A099}" dt="2024-03-25T09:40:30.151" v="1553" actId="26606"/>
          <ac:spMkLst>
            <pc:docMk/>
            <pc:sldMk cId="3500861168" sldId="266"/>
            <ac:spMk id="20" creationId="{FF9F2414-84E8-453E-B1F3-389FDE8192D9}"/>
          </ac:spMkLst>
        </pc:spChg>
        <pc:spChg chg="add del">
          <ac:chgData name="Toni Divjak" userId="09f37d9b-d2e2-4e40-a7fe-a0ccd2ed78cc" providerId="ADAL" clId="{628118D3-4133-4CFE-A9F6-67978629A099}" dt="2024-03-25T09:40:30.151" v="1553" actId="26606"/>
          <ac:spMkLst>
            <pc:docMk/>
            <pc:sldMk cId="3500861168" sldId="266"/>
            <ac:spMk id="22" creationId="{3ECA69A1-7536-43AC-85EF-C7106179F5ED}"/>
          </ac:spMkLst>
        </pc:spChg>
        <pc:spChg chg="add mod">
          <ac:chgData name="Toni Divjak" userId="09f37d9b-d2e2-4e40-a7fe-a0ccd2ed78cc" providerId="ADAL" clId="{628118D3-4133-4CFE-A9F6-67978629A099}" dt="2024-04-17T11:25:10.384" v="7676" actId="1076"/>
          <ac:spMkLst>
            <pc:docMk/>
            <pc:sldMk cId="3500861168" sldId="266"/>
            <ac:spMk id="26" creationId="{3B5C304B-D41A-1F03-1AD8-99DDC16E4AB8}"/>
          </ac:spMkLst>
        </pc:spChg>
        <pc:spChg chg="add mod">
          <ac:chgData name="Toni Divjak" userId="09f37d9b-d2e2-4e40-a7fe-a0ccd2ed78cc" providerId="ADAL" clId="{628118D3-4133-4CFE-A9F6-67978629A099}" dt="2024-04-17T11:25:19.655" v="7677" actId="208"/>
          <ac:spMkLst>
            <pc:docMk/>
            <pc:sldMk cId="3500861168" sldId="266"/>
            <ac:spMk id="27" creationId="{F9A0ADAD-06F6-08F3-32F3-C602D2D746AA}"/>
          </ac:spMkLst>
        </pc:spChg>
        <pc:spChg chg="add mod">
          <ac:chgData name="Toni Divjak" userId="09f37d9b-d2e2-4e40-a7fe-a0ccd2ed78cc" providerId="ADAL" clId="{628118D3-4133-4CFE-A9F6-67978629A099}" dt="2024-03-25T11:29:27.119" v="3900" actId="1076"/>
          <ac:spMkLst>
            <pc:docMk/>
            <pc:sldMk cId="3500861168" sldId="266"/>
            <ac:spMk id="28" creationId="{BFEF7489-641D-2821-1FF7-8672B9251B83}"/>
          </ac:spMkLst>
        </pc:spChg>
        <pc:spChg chg="add mod">
          <ac:chgData name="Toni Divjak" userId="09f37d9b-d2e2-4e40-a7fe-a0ccd2ed78cc" providerId="ADAL" clId="{628118D3-4133-4CFE-A9F6-67978629A099}" dt="2024-04-17T11:25:24.758" v="7680" actId="1076"/>
          <ac:spMkLst>
            <pc:docMk/>
            <pc:sldMk cId="3500861168" sldId="266"/>
            <ac:spMk id="29" creationId="{97A72E18-D86E-B5E0-7F11-E01B9D114023}"/>
          </ac:spMkLst>
        </pc:spChg>
        <pc:spChg chg="add mod">
          <ac:chgData name="Toni Divjak" userId="09f37d9b-d2e2-4e40-a7fe-a0ccd2ed78cc" providerId="ADAL" clId="{628118D3-4133-4CFE-A9F6-67978629A099}" dt="2024-04-17T11:24:32.662" v="7667" actId="1076"/>
          <ac:spMkLst>
            <pc:docMk/>
            <pc:sldMk cId="3500861168" sldId="266"/>
            <ac:spMk id="30" creationId="{422AFAB2-818E-2F28-DB0B-CB66572577F3}"/>
          </ac:spMkLst>
        </pc:spChg>
        <pc:spChg chg="add mod">
          <ac:chgData name="Toni Divjak" userId="09f37d9b-d2e2-4e40-a7fe-a0ccd2ed78cc" providerId="ADAL" clId="{628118D3-4133-4CFE-A9F6-67978629A099}" dt="2024-04-17T11:24:38.473" v="7670" actId="1076"/>
          <ac:spMkLst>
            <pc:docMk/>
            <pc:sldMk cId="3500861168" sldId="266"/>
            <ac:spMk id="31" creationId="{16922001-9729-C893-210A-9F40BE87361B}"/>
          </ac:spMkLst>
        </pc:spChg>
        <pc:spChg chg="add del mod">
          <ac:chgData name="Toni Divjak" userId="09f37d9b-d2e2-4e40-a7fe-a0ccd2ed78cc" providerId="ADAL" clId="{628118D3-4133-4CFE-A9F6-67978629A099}" dt="2024-03-25T11:28:13.495" v="3878" actId="6264"/>
          <ac:spMkLst>
            <pc:docMk/>
            <pc:sldMk cId="3500861168" sldId="266"/>
            <ac:spMk id="32" creationId="{77346A08-A75A-D86D-C240-CEE456C74E3C}"/>
          </ac:spMkLst>
        </pc:spChg>
        <pc:spChg chg="add del mod">
          <ac:chgData name="Toni Divjak" userId="09f37d9b-d2e2-4e40-a7fe-a0ccd2ed78cc" providerId="ADAL" clId="{628118D3-4133-4CFE-A9F6-67978629A099}" dt="2024-03-25T11:28:13.495" v="3878" actId="6264"/>
          <ac:spMkLst>
            <pc:docMk/>
            <pc:sldMk cId="3500861168" sldId="266"/>
            <ac:spMk id="33" creationId="{E9DB6E23-8E66-0724-67B2-85A9C73281EB}"/>
          </ac:spMkLst>
        </pc:spChg>
        <pc:spChg chg="add del mod ord">
          <ac:chgData name="Toni Divjak" userId="09f37d9b-d2e2-4e40-a7fe-a0ccd2ed78cc" providerId="ADAL" clId="{628118D3-4133-4CFE-A9F6-67978629A099}" dt="2024-03-25T11:28:22.327" v="3879" actId="700"/>
          <ac:spMkLst>
            <pc:docMk/>
            <pc:sldMk cId="3500861168" sldId="266"/>
            <ac:spMk id="34" creationId="{77C80FC6-59BB-BD79-77D0-329CD9E2B476}"/>
          </ac:spMkLst>
        </pc:spChg>
        <pc:spChg chg="add del mod ord">
          <ac:chgData name="Toni Divjak" userId="09f37d9b-d2e2-4e40-a7fe-a0ccd2ed78cc" providerId="ADAL" clId="{628118D3-4133-4CFE-A9F6-67978629A099}" dt="2024-03-25T11:28:44.703" v="3886" actId="478"/>
          <ac:spMkLst>
            <pc:docMk/>
            <pc:sldMk cId="3500861168" sldId="266"/>
            <ac:spMk id="35" creationId="{78A99E11-7948-8B4A-9096-F5266EE2E346}"/>
          </ac:spMkLst>
        </pc:spChg>
        <pc:spChg chg="add del mod">
          <ac:chgData name="Toni Divjak" userId="09f37d9b-d2e2-4e40-a7fe-a0ccd2ed78cc" providerId="ADAL" clId="{628118D3-4133-4CFE-A9F6-67978629A099}" dt="2024-03-25T11:29:19.936" v="3897" actId="6264"/>
          <ac:spMkLst>
            <pc:docMk/>
            <pc:sldMk cId="3500861168" sldId="266"/>
            <ac:spMk id="36" creationId="{64D69381-2CA0-10C5-5BD4-025AC5EC5181}"/>
          </ac:spMkLst>
        </pc:spChg>
        <pc:spChg chg="add del mod">
          <ac:chgData name="Toni Divjak" userId="09f37d9b-d2e2-4e40-a7fe-a0ccd2ed78cc" providerId="ADAL" clId="{628118D3-4133-4CFE-A9F6-67978629A099}" dt="2024-03-25T11:29:19.936" v="3897" actId="6264"/>
          <ac:spMkLst>
            <pc:docMk/>
            <pc:sldMk cId="3500861168" sldId="266"/>
            <ac:spMk id="37" creationId="{C968400E-1BD2-CD34-B16A-287E275A725F}"/>
          </ac:spMkLst>
        </pc:spChg>
        <pc:spChg chg="add mod ord">
          <ac:chgData name="Toni Divjak" userId="09f37d9b-d2e2-4e40-a7fe-a0ccd2ed78cc" providerId="ADAL" clId="{628118D3-4133-4CFE-A9F6-67978629A099}" dt="2024-04-17T10:39:29.718" v="6905"/>
          <ac:spMkLst>
            <pc:docMk/>
            <pc:sldMk cId="3500861168" sldId="266"/>
            <ac:spMk id="38" creationId="{C0B78F2E-7DE3-7398-166F-8BA5D6A1660B}"/>
          </ac:spMkLst>
        </pc:spChg>
        <pc:graphicFrameChg chg="add mod ord">
          <ac:chgData name="Toni Divjak" userId="09f37d9b-d2e2-4e40-a7fe-a0ccd2ed78cc" providerId="ADAL" clId="{628118D3-4133-4CFE-A9F6-67978629A099}" dt="2024-04-18T08:12:36.144" v="8456"/>
          <ac:graphicFrameMkLst>
            <pc:docMk/>
            <pc:sldMk cId="3500861168" sldId="266"/>
            <ac:graphicFrameMk id="17" creationId="{A0842714-34F8-3ECF-B7EB-189FDBB043F2}"/>
          </ac:graphicFrameMkLst>
        </pc:graphicFrameChg>
        <pc:graphicFrameChg chg="add mod">
          <ac:chgData name="Toni Divjak" userId="09f37d9b-d2e2-4e40-a7fe-a0ccd2ed78cc" providerId="ADAL" clId="{628118D3-4133-4CFE-A9F6-67978629A099}" dt="2024-04-18T08:12:45.301" v="8462"/>
          <ac:graphicFrameMkLst>
            <pc:docMk/>
            <pc:sldMk cId="3500861168" sldId="266"/>
            <ac:graphicFrameMk id="19" creationId="{0601CCFA-49DF-003D-BED3-30ABB148824E}"/>
          </ac:graphicFrameMkLst>
        </pc:graphicFrameChg>
        <pc:picChg chg="add mod">
          <ac:chgData name="Toni Divjak" userId="09f37d9b-d2e2-4e40-a7fe-a0ccd2ed78cc" providerId="ADAL" clId="{628118D3-4133-4CFE-A9F6-67978629A099}" dt="2024-03-25T09:40:52.224" v="1565"/>
          <ac:picMkLst>
            <pc:docMk/>
            <pc:sldMk cId="3500861168" sldId="266"/>
            <ac:picMk id="5" creationId="{5285A22F-0146-C2C0-AA37-B0383428F8CE}"/>
          </ac:picMkLst>
        </pc:picChg>
        <pc:picChg chg="add del mod">
          <ac:chgData name="Toni Divjak" userId="09f37d9b-d2e2-4e40-a7fe-a0ccd2ed78cc" providerId="ADAL" clId="{628118D3-4133-4CFE-A9F6-67978629A099}" dt="2024-03-25T10:22:30.727" v="2597" actId="478"/>
          <ac:picMkLst>
            <pc:docMk/>
            <pc:sldMk cId="3500861168" sldId="266"/>
            <ac:picMk id="11" creationId="{14BB94DB-670D-B065-0032-7CA0761E331E}"/>
          </ac:picMkLst>
        </pc:picChg>
        <pc:picChg chg="add mod">
          <ac:chgData name="Toni Divjak" userId="09f37d9b-d2e2-4e40-a7fe-a0ccd2ed78cc" providerId="ADAL" clId="{628118D3-4133-4CFE-A9F6-67978629A099}" dt="2024-04-17T11:24:59.522" v="7674" actId="1076"/>
          <ac:picMkLst>
            <pc:docMk/>
            <pc:sldMk cId="3500861168" sldId="266"/>
            <ac:picMk id="23" creationId="{5B3B610A-488E-3971-676E-6D405D8A19C9}"/>
          </ac:picMkLst>
        </pc:picChg>
        <pc:picChg chg="add mod">
          <ac:chgData name="Toni Divjak" userId="09f37d9b-d2e2-4e40-a7fe-a0ccd2ed78cc" providerId="ADAL" clId="{628118D3-4133-4CFE-A9F6-67978629A099}" dt="2024-04-17T11:24:53.175" v="7673" actId="1076"/>
          <ac:picMkLst>
            <pc:docMk/>
            <pc:sldMk cId="3500861168" sldId="266"/>
            <ac:picMk id="25" creationId="{F66F5473-51DB-3800-E8FB-76DEEA9426C8}"/>
          </ac:picMkLst>
        </pc:picChg>
      </pc:sldChg>
      <pc:sldChg chg="addSp delSp modSp new mod chgLayout">
        <pc:chgData name="Toni Divjak" userId="09f37d9b-d2e2-4e40-a7fe-a0ccd2ed78cc" providerId="ADAL" clId="{628118D3-4133-4CFE-A9F6-67978629A099}" dt="2024-04-18T08:12:56.018" v="8468"/>
        <pc:sldMkLst>
          <pc:docMk/>
          <pc:sldMk cId="1873114725" sldId="267"/>
        </pc:sldMkLst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1873114725" sldId="267"/>
            <ac:spMk id="2" creationId="{C44F70BC-8D72-9300-E55C-857BD35EB3DC}"/>
          </ac:spMkLst>
        </pc:spChg>
        <pc:spChg chg="del mod">
          <ac:chgData name="Toni Divjak" userId="09f37d9b-d2e2-4e40-a7fe-a0ccd2ed78cc" providerId="ADAL" clId="{628118D3-4133-4CFE-A9F6-67978629A099}" dt="2024-03-25T09:43:27.823" v="1608" actId="478"/>
          <ac:spMkLst>
            <pc:docMk/>
            <pc:sldMk cId="1873114725" sldId="267"/>
            <ac:spMk id="3" creationId="{8C5D7D86-E8D1-20F2-7CF0-A385C806347A}"/>
          </ac:spMkLst>
        </pc:spChg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1873114725" sldId="267"/>
            <ac:spMk id="4" creationId="{73B8C7EB-AF04-C96A-63CD-6434E2173576}"/>
          </ac:spMkLst>
        </pc:spChg>
        <pc:spChg chg="add mod">
          <ac:chgData name="Toni Divjak" userId="09f37d9b-d2e2-4e40-a7fe-a0ccd2ed78cc" providerId="ADAL" clId="{628118D3-4133-4CFE-A9F6-67978629A099}" dt="2024-04-17T11:48:03.671" v="8111" actId="1076"/>
          <ac:spMkLst>
            <pc:docMk/>
            <pc:sldMk cId="1873114725" sldId="267"/>
            <ac:spMk id="8" creationId="{A8E2224D-10ED-AAD2-7AD4-49780FCD9528}"/>
          </ac:spMkLst>
        </pc:spChg>
        <pc:spChg chg="add mod">
          <ac:chgData name="Toni Divjak" userId="09f37d9b-d2e2-4e40-a7fe-a0ccd2ed78cc" providerId="ADAL" clId="{628118D3-4133-4CFE-A9F6-67978629A099}" dt="2024-03-25T11:30:10.898" v="3911" actId="1076"/>
          <ac:spMkLst>
            <pc:docMk/>
            <pc:sldMk cId="1873114725" sldId="267"/>
            <ac:spMk id="15" creationId="{210B3989-307E-37CF-7CB0-49668C652905}"/>
          </ac:spMkLst>
        </pc:spChg>
        <pc:spChg chg="add mod">
          <ac:chgData name="Toni Divjak" userId="09f37d9b-d2e2-4e40-a7fe-a0ccd2ed78cc" providerId="ADAL" clId="{628118D3-4133-4CFE-A9F6-67978629A099}" dt="2024-03-25T10:30:44.907" v="2811"/>
          <ac:spMkLst>
            <pc:docMk/>
            <pc:sldMk cId="1873114725" sldId="267"/>
            <ac:spMk id="16" creationId="{37662BAC-FBD3-2F96-632A-8455DE1292AE}"/>
          </ac:spMkLst>
        </pc:spChg>
        <pc:spChg chg="add del mod">
          <ac:chgData name="Toni Divjak" userId="09f37d9b-d2e2-4e40-a7fe-a0ccd2ed78cc" providerId="ADAL" clId="{628118D3-4133-4CFE-A9F6-67978629A099}" dt="2024-03-25T11:30:18.295" v="3914" actId="478"/>
          <ac:spMkLst>
            <pc:docMk/>
            <pc:sldMk cId="1873114725" sldId="267"/>
            <ac:spMk id="17" creationId="{BBAE844C-9EF2-1B66-2C10-C59B5E49183C}"/>
          </ac:spMkLst>
        </pc:spChg>
        <pc:spChg chg="add mod">
          <ac:chgData name="Toni Divjak" userId="09f37d9b-d2e2-4e40-a7fe-a0ccd2ed78cc" providerId="ADAL" clId="{628118D3-4133-4CFE-A9F6-67978629A099}" dt="2024-03-25T11:30:24.512" v="3915" actId="1076"/>
          <ac:spMkLst>
            <pc:docMk/>
            <pc:sldMk cId="1873114725" sldId="267"/>
            <ac:spMk id="18" creationId="{160A12BB-0F92-D84C-39AF-E2B39B9E41C5}"/>
          </ac:spMkLst>
        </pc:spChg>
        <pc:spChg chg="add mod">
          <ac:chgData name="Toni Divjak" userId="09f37d9b-d2e2-4e40-a7fe-a0ccd2ed78cc" providerId="ADAL" clId="{628118D3-4133-4CFE-A9F6-67978629A099}" dt="2024-03-25T11:30:14.142" v="3912" actId="1076"/>
          <ac:spMkLst>
            <pc:docMk/>
            <pc:sldMk cId="1873114725" sldId="267"/>
            <ac:spMk id="19" creationId="{F2D4C139-4710-70AD-C5A5-BBF18158A6FE}"/>
          </ac:spMkLst>
        </pc:spChg>
        <pc:spChg chg="add mod">
          <ac:chgData name="Toni Divjak" userId="09f37d9b-d2e2-4e40-a7fe-a0ccd2ed78cc" providerId="ADAL" clId="{628118D3-4133-4CFE-A9F6-67978629A099}" dt="2024-03-25T11:30:31.423" v="3918" actId="1076"/>
          <ac:spMkLst>
            <pc:docMk/>
            <pc:sldMk cId="1873114725" sldId="267"/>
            <ac:spMk id="20" creationId="{05B59307-5054-39EB-765C-0BC88BC80E9A}"/>
          </ac:spMkLst>
        </pc:spChg>
        <pc:spChg chg="add mod">
          <ac:chgData name="Toni Divjak" userId="09f37d9b-d2e2-4e40-a7fe-a0ccd2ed78cc" providerId="ADAL" clId="{628118D3-4133-4CFE-A9F6-67978629A099}" dt="2024-03-25T10:37:56.806" v="3029"/>
          <ac:spMkLst>
            <pc:docMk/>
            <pc:sldMk cId="1873114725" sldId="267"/>
            <ac:spMk id="21" creationId="{802DA18A-1C3A-B86B-CC13-6B712564CE1F}"/>
          </ac:spMkLst>
        </pc:spChg>
        <pc:spChg chg="add mod">
          <ac:chgData name="Toni Divjak" userId="09f37d9b-d2e2-4e40-a7fe-a0ccd2ed78cc" providerId="ADAL" clId="{628118D3-4133-4CFE-A9F6-67978629A099}" dt="2024-03-25T10:37:56.806" v="3029"/>
          <ac:spMkLst>
            <pc:docMk/>
            <pc:sldMk cId="1873114725" sldId="267"/>
            <ac:spMk id="22" creationId="{63085BFB-1F2F-16F8-BFAD-DDF0042500F6}"/>
          </ac:spMkLst>
        </pc:spChg>
        <pc:spChg chg="add mod">
          <ac:chgData name="Toni Divjak" userId="09f37d9b-d2e2-4e40-a7fe-a0ccd2ed78cc" providerId="ADAL" clId="{628118D3-4133-4CFE-A9F6-67978629A099}" dt="2024-03-25T10:37:57.626" v="3030"/>
          <ac:spMkLst>
            <pc:docMk/>
            <pc:sldMk cId="1873114725" sldId="267"/>
            <ac:spMk id="23" creationId="{48B0407F-D1F1-83EC-70C8-52CB13169629}"/>
          </ac:spMkLst>
        </pc:spChg>
        <pc:spChg chg="add mod">
          <ac:chgData name="Toni Divjak" userId="09f37d9b-d2e2-4e40-a7fe-a0ccd2ed78cc" providerId="ADAL" clId="{628118D3-4133-4CFE-A9F6-67978629A099}" dt="2024-03-25T10:37:57.626" v="3030"/>
          <ac:spMkLst>
            <pc:docMk/>
            <pc:sldMk cId="1873114725" sldId="267"/>
            <ac:spMk id="24" creationId="{ECBA8F3F-7089-71FB-EB03-9E7D8E1FF4AA}"/>
          </ac:spMkLst>
        </pc:spChg>
        <pc:spChg chg="add mod">
          <ac:chgData name="Toni Divjak" userId="09f37d9b-d2e2-4e40-a7fe-a0ccd2ed78cc" providerId="ADAL" clId="{628118D3-4133-4CFE-A9F6-67978629A099}" dt="2024-03-25T10:37:58.737" v="3031"/>
          <ac:spMkLst>
            <pc:docMk/>
            <pc:sldMk cId="1873114725" sldId="267"/>
            <ac:spMk id="25" creationId="{89F5F1F5-5DA1-EFA3-EA7C-FDAD98621E90}"/>
          </ac:spMkLst>
        </pc:spChg>
        <pc:spChg chg="add mod">
          <ac:chgData name="Toni Divjak" userId="09f37d9b-d2e2-4e40-a7fe-a0ccd2ed78cc" providerId="ADAL" clId="{628118D3-4133-4CFE-A9F6-67978629A099}" dt="2024-03-25T10:37:58.737" v="3031"/>
          <ac:spMkLst>
            <pc:docMk/>
            <pc:sldMk cId="1873114725" sldId="267"/>
            <ac:spMk id="26" creationId="{71BEB72C-0A0D-2345-4B32-17A41B476DFB}"/>
          </ac:spMkLst>
        </pc:spChg>
        <pc:spChg chg="add mod">
          <ac:chgData name="Toni Divjak" userId="09f37d9b-d2e2-4e40-a7fe-a0ccd2ed78cc" providerId="ADAL" clId="{628118D3-4133-4CFE-A9F6-67978629A099}" dt="2024-03-25T10:37:59.348" v="3032"/>
          <ac:spMkLst>
            <pc:docMk/>
            <pc:sldMk cId="1873114725" sldId="267"/>
            <ac:spMk id="27" creationId="{BC68979F-9BE3-1615-84ED-64BE0CC75C62}"/>
          </ac:spMkLst>
        </pc:spChg>
        <pc:spChg chg="add mod">
          <ac:chgData name="Toni Divjak" userId="09f37d9b-d2e2-4e40-a7fe-a0ccd2ed78cc" providerId="ADAL" clId="{628118D3-4133-4CFE-A9F6-67978629A099}" dt="2024-03-25T10:37:59.348" v="3032"/>
          <ac:spMkLst>
            <pc:docMk/>
            <pc:sldMk cId="1873114725" sldId="267"/>
            <ac:spMk id="28" creationId="{5783DB41-D06F-0736-E5BF-1716B11B7109}"/>
          </ac:spMkLst>
        </pc:spChg>
        <pc:spChg chg="add del mod">
          <ac:chgData name="Toni Divjak" userId="09f37d9b-d2e2-4e40-a7fe-a0ccd2ed78cc" providerId="ADAL" clId="{628118D3-4133-4CFE-A9F6-67978629A099}" dt="2024-03-25T11:30:05.355" v="3909" actId="6264"/>
          <ac:spMkLst>
            <pc:docMk/>
            <pc:sldMk cId="1873114725" sldId="267"/>
            <ac:spMk id="29" creationId="{54A99070-CF1D-6110-7884-ED05489CA4EB}"/>
          </ac:spMkLst>
        </pc:spChg>
        <pc:spChg chg="add del mod">
          <ac:chgData name="Toni Divjak" userId="09f37d9b-d2e2-4e40-a7fe-a0ccd2ed78cc" providerId="ADAL" clId="{628118D3-4133-4CFE-A9F6-67978629A099}" dt="2024-03-25T11:30:05.355" v="3909" actId="6264"/>
          <ac:spMkLst>
            <pc:docMk/>
            <pc:sldMk cId="1873114725" sldId="267"/>
            <ac:spMk id="30" creationId="{A9F64546-F16C-E1A2-6B01-72521C9D8BCF}"/>
          </ac:spMkLst>
        </pc:spChg>
        <pc:spChg chg="add mod ord">
          <ac:chgData name="Toni Divjak" userId="09f37d9b-d2e2-4e40-a7fe-a0ccd2ed78cc" providerId="ADAL" clId="{628118D3-4133-4CFE-A9F6-67978629A099}" dt="2024-04-17T10:39:29.718" v="6905"/>
          <ac:spMkLst>
            <pc:docMk/>
            <pc:sldMk cId="1873114725" sldId="267"/>
            <ac:spMk id="31" creationId="{C52E9BC4-A9B5-DD54-2C1B-2433F66B9FE6}"/>
          </ac:spMkLst>
        </pc:spChg>
        <pc:graphicFrameChg chg="add mod">
          <ac:chgData name="Toni Divjak" userId="09f37d9b-d2e2-4e40-a7fe-a0ccd2ed78cc" providerId="ADAL" clId="{628118D3-4133-4CFE-A9F6-67978629A099}" dt="2024-04-18T08:12:56.018" v="8468"/>
          <ac:graphicFrameMkLst>
            <pc:docMk/>
            <pc:sldMk cId="1873114725" sldId="267"/>
            <ac:graphicFrameMk id="9" creationId="{BA16DDB2-6102-D682-9514-2BE931FEE4F3}"/>
          </ac:graphicFrameMkLst>
        </pc:graphicFrameChg>
        <pc:graphicFrameChg chg="add del mod">
          <ac:chgData name="Toni Divjak" userId="09f37d9b-d2e2-4e40-a7fe-a0ccd2ed78cc" providerId="ADAL" clId="{628118D3-4133-4CFE-A9F6-67978629A099}" dt="2024-03-25T09:45:47.153" v="1633" actId="478"/>
          <ac:graphicFrameMkLst>
            <pc:docMk/>
            <pc:sldMk cId="1873114725" sldId="267"/>
            <ac:graphicFrameMk id="10" creationId="{03231B95-CCC7-D219-33B2-89DA4576FC64}"/>
          </ac:graphicFrameMkLst>
        </pc:graphicFrameChg>
        <pc:picChg chg="add del mod">
          <ac:chgData name="Toni Divjak" userId="09f37d9b-d2e2-4e40-a7fe-a0ccd2ed78cc" providerId="ADAL" clId="{628118D3-4133-4CFE-A9F6-67978629A099}" dt="2024-03-25T10:27:45.019" v="2760" actId="478"/>
          <ac:picMkLst>
            <pc:docMk/>
            <pc:sldMk cId="1873114725" sldId="267"/>
            <ac:picMk id="5" creationId="{5C1BD55E-ECAB-8773-253A-D2F3F3F76CD9}"/>
          </ac:picMkLst>
        </pc:picChg>
        <pc:picChg chg="add del mod">
          <ac:chgData name="Toni Divjak" userId="09f37d9b-d2e2-4e40-a7fe-a0ccd2ed78cc" providerId="ADAL" clId="{628118D3-4133-4CFE-A9F6-67978629A099}" dt="2024-03-25T10:27:46.766" v="2761" actId="478"/>
          <ac:picMkLst>
            <pc:docMk/>
            <pc:sldMk cId="1873114725" sldId="267"/>
            <ac:picMk id="6" creationId="{503BEB16-1844-9737-BCC5-68FF7CBB83CE}"/>
          </ac:picMkLst>
        </pc:picChg>
        <pc:picChg chg="add mod modCrop">
          <ac:chgData name="Toni Divjak" userId="09f37d9b-d2e2-4e40-a7fe-a0ccd2ed78cc" providerId="ADAL" clId="{628118D3-4133-4CFE-A9F6-67978629A099}" dt="2024-04-17T11:48:08.613" v="8115" actId="1076"/>
          <ac:picMkLst>
            <pc:docMk/>
            <pc:sldMk cId="1873114725" sldId="267"/>
            <ac:picMk id="12" creationId="{A0832F9D-B72A-1F2E-A31F-D876030ECE5D}"/>
          </ac:picMkLst>
        </pc:picChg>
        <pc:picChg chg="add mod">
          <ac:chgData name="Toni Divjak" userId="09f37d9b-d2e2-4e40-a7fe-a0ccd2ed78cc" providerId="ADAL" clId="{628118D3-4133-4CFE-A9F6-67978629A099}" dt="2024-04-17T12:06:46.086" v="8121" actId="1076"/>
          <ac:picMkLst>
            <pc:docMk/>
            <pc:sldMk cId="1873114725" sldId="267"/>
            <ac:picMk id="14" creationId="{604BC25C-308A-0F6E-8946-9FDC10F3F0F8}"/>
          </ac:picMkLst>
        </pc:picChg>
      </pc:sldChg>
      <pc:sldChg chg="addSp delSp modSp new del mod">
        <pc:chgData name="Toni Divjak" userId="09f37d9b-d2e2-4e40-a7fe-a0ccd2ed78cc" providerId="ADAL" clId="{628118D3-4133-4CFE-A9F6-67978629A099}" dt="2024-03-25T10:50:09.246" v="3246" actId="2696"/>
        <pc:sldMkLst>
          <pc:docMk/>
          <pc:sldMk cId="3267715108" sldId="268"/>
        </pc:sldMkLst>
        <pc:spChg chg="mod">
          <ac:chgData name="Toni Divjak" userId="09f37d9b-d2e2-4e40-a7fe-a0ccd2ed78cc" providerId="ADAL" clId="{628118D3-4133-4CFE-A9F6-67978629A099}" dt="2024-03-25T09:44:00.052" v="1613" actId="27636"/>
          <ac:spMkLst>
            <pc:docMk/>
            <pc:sldMk cId="3267715108" sldId="268"/>
            <ac:spMk id="2" creationId="{8A3A9D26-19E8-8A8D-E47E-61281CC4AB64}"/>
          </ac:spMkLst>
        </pc:spChg>
        <pc:spChg chg="del">
          <ac:chgData name="Toni Divjak" userId="09f37d9b-d2e2-4e40-a7fe-a0ccd2ed78cc" providerId="ADAL" clId="{628118D3-4133-4CFE-A9F6-67978629A099}" dt="2024-03-25T09:44:08.438" v="1614"/>
          <ac:spMkLst>
            <pc:docMk/>
            <pc:sldMk cId="3267715108" sldId="268"/>
            <ac:spMk id="3" creationId="{DCED2F2F-BB87-B8CC-3C7F-8C9B3C656A4E}"/>
          </ac:spMkLst>
        </pc:spChg>
        <pc:spChg chg="add mod">
          <ac:chgData name="Toni Divjak" userId="09f37d9b-d2e2-4e40-a7fe-a0ccd2ed78cc" providerId="ADAL" clId="{628118D3-4133-4CFE-A9F6-67978629A099}" dt="2024-03-25T09:44:25.204" v="1619" actId="1076"/>
          <ac:spMkLst>
            <pc:docMk/>
            <pc:sldMk cId="3267715108" sldId="268"/>
            <ac:spMk id="7" creationId="{954D2D7B-E95E-2ABC-6F87-3C8439393D7F}"/>
          </ac:spMkLst>
        </pc:spChg>
        <pc:picChg chg="add mod">
          <ac:chgData name="Toni Divjak" userId="09f37d9b-d2e2-4e40-a7fe-a0ccd2ed78cc" providerId="ADAL" clId="{628118D3-4133-4CFE-A9F6-67978629A099}" dt="2024-03-25T09:44:22.824" v="1618" actId="1076"/>
          <ac:picMkLst>
            <pc:docMk/>
            <pc:sldMk cId="3267715108" sldId="268"/>
            <ac:picMk id="5" creationId="{FB87252D-422E-2321-D1F7-1D3871397250}"/>
          </ac:picMkLst>
        </pc:picChg>
      </pc:sldChg>
      <pc:sldChg chg="addSp delSp modSp new mod chgLayout">
        <pc:chgData name="Toni Divjak" userId="09f37d9b-d2e2-4e40-a7fe-a0ccd2ed78cc" providerId="ADAL" clId="{628118D3-4133-4CFE-A9F6-67978629A099}" dt="2024-04-18T08:13:58.600" v="8480"/>
        <pc:sldMkLst>
          <pc:docMk/>
          <pc:sldMk cId="550616155" sldId="269"/>
        </pc:sldMkLst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550616155" sldId="269"/>
            <ac:spMk id="2" creationId="{DBAD06DC-5554-0D84-AB4B-05381948058F}"/>
          </ac:spMkLst>
        </pc:spChg>
        <pc:spChg chg="del">
          <ac:chgData name="Toni Divjak" userId="09f37d9b-d2e2-4e40-a7fe-a0ccd2ed78cc" providerId="ADAL" clId="{628118D3-4133-4CFE-A9F6-67978629A099}" dt="2024-03-25T09:47:50.031" v="1667" actId="478"/>
          <ac:spMkLst>
            <pc:docMk/>
            <pc:sldMk cId="550616155" sldId="269"/>
            <ac:spMk id="3" creationId="{4C7416EA-57B4-E331-FBB0-685DD9D6F3FD}"/>
          </ac:spMkLst>
        </pc:spChg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550616155" sldId="269"/>
            <ac:spMk id="4" creationId="{F3B429D5-CD5D-92C4-2A0E-E5D1F92B131A}"/>
          </ac:spMkLst>
        </pc:spChg>
        <pc:spChg chg="add mod">
          <ac:chgData name="Toni Divjak" userId="09f37d9b-d2e2-4e40-a7fe-a0ccd2ed78cc" providerId="ADAL" clId="{628118D3-4133-4CFE-A9F6-67978629A099}" dt="2024-04-17T11:30:54.544" v="7761" actId="20577"/>
          <ac:spMkLst>
            <pc:docMk/>
            <pc:sldMk cId="550616155" sldId="269"/>
            <ac:spMk id="9" creationId="{5B2B705B-A466-4D91-6241-B14169939337}"/>
          </ac:spMkLst>
        </pc:spChg>
        <pc:spChg chg="add mod">
          <ac:chgData name="Toni Divjak" userId="09f37d9b-d2e2-4e40-a7fe-a0ccd2ed78cc" providerId="ADAL" clId="{628118D3-4133-4CFE-A9F6-67978629A099}" dt="2024-03-25T10:51:54.115" v="3296" actId="1582"/>
          <ac:spMkLst>
            <pc:docMk/>
            <pc:sldMk cId="550616155" sldId="269"/>
            <ac:spMk id="10" creationId="{02A3BF7C-395B-CAA4-D540-1E7EE4F32C1F}"/>
          </ac:spMkLst>
        </pc:spChg>
        <pc:spChg chg="add mod">
          <ac:chgData name="Toni Divjak" userId="09f37d9b-d2e2-4e40-a7fe-a0ccd2ed78cc" providerId="ADAL" clId="{628118D3-4133-4CFE-A9F6-67978629A099}" dt="2024-03-25T10:51:48.437" v="3295" actId="1582"/>
          <ac:spMkLst>
            <pc:docMk/>
            <pc:sldMk cId="550616155" sldId="269"/>
            <ac:spMk id="11" creationId="{BFEEF435-1AB8-48B7-9491-0EBD7A6E0093}"/>
          </ac:spMkLst>
        </pc:spChg>
        <pc:spChg chg="add del mod">
          <ac:chgData name="Toni Divjak" userId="09f37d9b-d2e2-4e40-a7fe-a0ccd2ed78cc" providerId="ADAL" clId="{628118D3-4133-4CFE-A9F6-67978629A099}" dt="2024-03-25T11:32:35.939" v="3942" actId="6264"/>
          <ac:spMkLst>
            <pc:docMk/>
            <pc:sldMk cId="550616155" sldId="269"/>
            <ac:spMk id="12" creationId="{93343A2B-8C11-9074-881C-D11FFCD10E3E}"/>
          </ac:spMkLst>
        </pc:spChg>
        <pc:spChg chg="add del mod">
          <ac:chgData name="Toni Divjak" userId="09f37d9b-d2e2-4e40-a7fe-a0ccd2ed78cc" providerId="ADAL" clId="{628118D3-4133-4CFE-A9F6-67978629A099}" dt="2024-03-25T11:32:35.939" v="3942" actId="6264"/>
          <ac:spMkLst>
            <pc:docMk/>
            <pc:sldMk cId="550616155" sldId="269"/>
            <ac:spMk id="13" creationId="{8F1F7C31-7D1A-B690-9EA5-B94DD277E151}"/>
          </ac:spMkLst>
        </pc:spChg>
        <pc:spChg chg="add mod ord">
          <ac:chgData name="Toni Divjak" userId="09f37d9b-d2e2-4e40-a7fe-a0ccd2ed78cc" providerId="ADAL" clId="{628118D3-4133-4CFE-A9F6-67978629A099}" dt="2024-04-17T10:39:29.718" v="6905"/>
          <ac:spMkLst>
            <pc:docMk/>
            <pc:sldMk cId="550616155" sldId="269"/>
            <ac:spMk id="14" creationId="{1153D0A3-1372-4862-D318-FDF77AF68F69}"/>
          </ac:spMkLst>
        </pc:spChg>
        <pc:graphicFrameChg chg="add del mod">
          <ac:chgData name="Toni Divjak" userId="09f37d9b-d2e2-4e40-a7fe-a0ccd2ed78cc" providerId="ADAL" clId="{628118D3-4133-4CFE-A9F6-67978629A099}" dt="2024-04-18T08:13:58.600" v="8480"/>
          <ac:graphicFrameMkLst>
            <pc:docMk/>
            <pc:sldMk cId="550616155" sldId="269"/>
            <ac:graphicFrameMk id="5" creationId="{30A92659-D87D-6614-4489-8E88D0340320}"/>
          </ac:graphicFrameMkLst>
        </pc:graphicFrameChg>
        <pc:picChg chg="add del">
          <ac:chgData name="Toni Divjak" userId="09f37d9b-d2e2-4e40-a7fe-a0ccd2ed78cc" providerId="ADAL" clId="{628118D3-4133-4CFE-A9F6-67978629A099}" dt="2024-03-25T09:47:27.867" v="1661" actId="21"/>
          <ac:picMkLst>
            <pc:docMk/>
            <pc:sldMk cId="550616155" sldId="269"/>
            <ac:picMk id="7" creationId="{5BE9ACE5-6447-25D8-3865-81437A045260}"/>
          </ac:picMkLst>
        </pc:picChg>
      </pc:sldChg>
      <pc:sldChg chg="addSp delSp modSp new mod chgLayout">
        <pc:chgData name="Toni Divjak" userId="09f37d9b-d2e2-4e40-a7fe-a0ccd2ed78cc" providerId="ADAL" clId="{628118D3-4133-4CFE-A9F6-67978629A099}" dt="2024-04-18T08:11:47.331" v="8450" actId="20577"/>
        <pc:sldMkLst>
          <pc:docMk/>
          <pc:sldMk cId="2607247494" sldId="270"/>
        </pc:sldMkLst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2607247494" sldId="270"/>
            <ac:spMk id="2" creationId="{549F1146-7A7F-206C-E7A9-4DFB03FEA43E}"/>
          </ac:spMkLst>
        </pc:spChg>
        <pc:spChg chg="mod ord">
          <ac:chgData name="Toni Divjak" userId="09f37d9b-d2e2-4e40-a7fe-a0ccd2ed78cc" providerId="ADAL" clId="{628118D3-4133-4CFE-A9F6-67978629A099}" dt="2024-04-18T08:11:47.331" v="8450" actId="20577"/>
          <ac:spMkLst>
            <pc:docMk/>
            <pc:sldMk cId="2607247494" sldId="270"/>
            <ac:spMk id="3" creationId="{B8EEB4F2-44FC-F46E-A96B-E396E0A4E6FF}"/>
          </ac:spMkLst>
        </pc:spChg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2607247494" sldId="270"/>
            <ac:spMk id="4" creationId="{C98FC7B7-310B-5454-88BF-AC30AAE01258}"/>
          </ac:spMkLst>
        </pc:spChg>
        <pc:spChg chg="add del">
          <ac:chgData name="Toni Divjak" userId="09f37d9b-d2e2-4e40-a7fe-a0ccd2ed78cc" providerId="ADAL" clId="{628118D3-4133-4CFE-A9F6-67978629A099}" dt="2024-03-25T10:00:35.515" v="1893" actId="22"/>
          <ac:spMkLst>
            <pc:docMk/>
            <pc:sldMk cId="2607247494" sldId="270"/>
            <ac:spMk id="6" creationId="{B11CEC34-BF2E-5DC6-D358-3EA8E28C05DE}"/>
          </ac:spMkLst>
        </pc:spChg>
        <pc:spChg chg="add del mod">
          <ac:chgData name="Toni Divjak" userId="09f37d9b-d2e2-4e40-a7fe-a0ccd2ed78cc" providerId="ADAL" clId="{628118D3-4133-4CFE-A9F6-67978629A099}" dt="2024-03-25T11:33:44.406" v="3956" actId="6264"/>
          <ac:spMkLst>
            <pc:docMk/>
            <pc:sldMk cId="2607247494" sldId="270"/>
            <ac:spMk id="7" creationId="{85378381-090D-4D1E-2675-2AC8ED3611E0}"/>
          </ac:spMkLst>
        </pc:spChg>
        <pc:spChg chg="add del mod">
          <ac:chgData name="Toni Divjak" userId="09f37d9b-d2e2-4e40-a7fe-a0ccd2ed78cc" providerId="ADAL" clId="{628118D3-4133-4CFE-A9F6-67978629A099}" dt="2024-03-25T11:33:44.406" v="3956" actId="6264"/>
          <ac:spMkLst>
            <pc:docMk/>
            <pc:sldMk cId="2607247494" sldId="270"/>
            <ac:spMk id="8" creationId="{828B129F-FE5B-C5DC-E079-05BE922D6828}"/>
          </ac:spMkLst>
        </pc:spChg>
        <pc:spChg chg="add del mod">
          <ac:chgData name="Toni Divjak" userId="09f37d9b-d2e2-4e40-a7fe-a0ccd2ed78cc" providerId="ADAL" clId="{628118D3-4133-4CFE-A9F6-67978629A099}" dt="2024-03-25T11:33:44.406" v="3956" actId="6264"/>
          <ac:spMkLst>
            <pc:docMk/>
            <pc:sldMk cId="2607247494" sldId="270"/>
            <ac:spMk id="9" creationId="{7A1BE204-CB25-C34A-0476-483FF9B3F8F7}"/>
          </ac:spMkLst>
        </pc:spChg>
      </pc:sldChg>
      <pc:sldChg chg="addSp delSp modSp new mod modClrScheme chgLayout">
        <pc:chgData name="Toni Divjak" userId="09f37d9b-d2e2-4e40-a7fe-a0ccd2ed78cc" providerId="ADAL" clId="{628118D3-4133-4CFE-A9F6-67978629A099}" dt="2024-04-17T10:39:29.718" v="6905"/>
        <pc:sldMkLst>
          <pc:docMk/>
          <pc:sldMk cId="1042504847" sldId="271"/>
        </pc:sldMkLst>
        <pc:spChg chg="del mod ord">
          <ac:chgData name="Toni Divjak" userId="09f37d9b-d2e2-4e40-a7fe-a0ccd2ed78cc" providerId="ADAL" clId="{628118D3-4133-4CFE-A9F6-67978629A099}" dt="2024-03-25T09:48:40.617" v="1687" actId="700"/>
          <ac:spMkLst>
            <pc:docMk/>
            <pc:sldMk cId="1042504847" sldId="271"/>
            <ac:spMk id="2" creationId="{858A63F7-9751-8DE5-4E1B-ABB3292CD9FA}"/>
          </ac:spMkLst>
        </pc:spChg>
        <pc:spChg chg="del mod ord">
          <ac:chgData name="Toni Divjak" userId="09f37d9b-d2e2-4e40-a7fe-a0ccd2ed78cc" providerId="ADAL" clId="{628118D3-4133-4CFE-A9F6-67978629A099}" dt="2024-03-25T09:48:40.617" v="1687" actId="700"/>
          <ac:spMkLst>
            <pc:docMk/>
            <pc:sldMk cId="1042504847" sldId="271"/>
            <ac:spMk id="3" creationId="{5056BA56-5B7A-F7A6-7505-3E8ACFD089B4}"/>
          </ac:spMkLst>
        </pc:spChg>
        <pc:spChg chg="del mod ord">
          <ac:chgData name="Toni Divjak" userId="09f37d9b-d2e2-4e40-a7fe-a0ccd2ed78cc" providerId="ADAL" clId="{628118D3-4133-4CFE-A9F6-67978629A099}" dt="2024-03-25T11:41:49.276" v="4081" actId="478"/>
          <ac:spMkLst>
            <pc:docMk/>
            <pc:sldMk cId="1042504847" sldId="271"/>
            <ac:spMk id="4" creationId="{0DCCD0F3-1699-44B5-B9AE-6269A12D3AD7}"/>
          </ac:spMkLst>
        </pc:spChg>
        <pc:spChg chg="add mod ord">
          <ac:chgData name="Toni Divjak" userId="09f37d9b-d2e2-4e40-a7fe-a0ccd2ed78cc" providerId="ADAL" clId="{628118D3-4133-4CFE-A9F6-67978629A099}" dt="2024-04-17T10:39:29.718" v="6905"/>
          <ac:spMkLst>
            <pc:docMk/>
            <pc:sldMk cId="1042504847" sldId="271"/>
            <ac:spMk id="5" creationId="{FF26FFA8-AB4A-D92C-1F80-1EABC87D7AC9}"/>
          </ac:spMkLst>
        </pc:spChg>
        <pc:spChg chg="add del mod ord">
          <ac:chgData name="Toni Divjak" userId="09f37d9b-d2e2-4e40-a7fe-a0ccd2ed78cc" providerId="ADAL" clId="{628118D3-4133-4CFE-A9F6-67978629A099}" dt="2024-03-25T09:48:58.994" v="1721" actId="478"/>
          <ac:spMkLst>
            <pc:docMk/>
            <pc:sldMk cId="1042504847" sldId="271"/>
            <ac:spMk id="6" creationId="{D4D966E1-9C15-910B-D8B2-4B200F7DD089}"/>
          </ac:spMkLst>
        </pc:spChg>
        <pc:spChg chg="add del mod">
          <ac:chgData name="Toni Divjak" userId="09f37d9b-d2e2-4e40-a7fe-a0ccd2ed78cc" providerId="ADAL" clId="{628118D3-4133-4CFE-A9F6-67978629A099}" dt="2024-03-25T09:49:01.387" v="1722" actId="478"/>
          <ac:spMkLst>
            <pc:docMk/>
            <pc:sldMk cId="1042504847" sldId="271"/>
            <ac:spMk id="8" creationId="{ED550E43-1BFF-3AE0-0C38-17D84FFF1229}"/>
          </ac:spMkLst>
        </pc:spChg>
        <pc:spChg chg="add del mod ord">
          <ac:chgData name="Toni Divjak" userId="09f37d9b-d2e2-4e40-a7fe-a0ccd2ed78cc" providerId="ADAL" clId="{628118D3-4133-4CFE-A9F6-67978629A099}" dt="2024-03-25T11:16:58.421" v="3759" actId="478"/>
          <ac:spMkLst>
            <pc:docMk/>
            <pc:sldMk cId="1042504847" sldId="271"/>
            <ac:spMk id="9" creationId="{5F343CBA-C0A7-12E6-D37F-6CC8D8C11399}"/>
          </ac:spMkLst>
        </pc:spChg>
      </pc:sldChg>
      <pc:sldChg chg="new del">
        <pc:chgData name="Toni Divjak" userId="09f37d9b-d2e2-4e40-a7fe-a0ccd2ed78cc" providerId="ADAL" clId="{628118D3-4133-4CFE-A9F6-67978629A099}" dt="2024-03-25T10:08:38.608" v="2291" actId="680"/>
        <pc:sldMkLst>
          <pc:docMk/>
          <pc:sldMk cId="1004884924" sldId="272"/>
        </pc:sldMkLst>
      </pc:sldChg>
      <pc:sldChg chg="addSp delSp modSp new mod modClrScheme chgLayout">
        <pc:chgData name="Toni Divjak" userId="09f37d9b-d2e2-4e40-a7fe-a0ccd2ed78cc" providerId="ADAL" clId="{628118D3-4133-4CFE-A9F6-67978629A099}" dt="2024-04-17T11:33:11.913" v="7796" actId="207"/>
        <pc:sldMkLst>
          <pc:docMk/>
          <pc:sldMk cId="2627446013" sldId="272"/>
        </pc:sldMkLst>
        <pc:spChg chg="del">
          <ac:chgData name="Toni Divjak" userId="09f37d9b-d2e2-4e40-a7fe-a0ccd2ed78cc" providerId="ADAL" clId="{628118D3-4133-4CFE-A9F6-67978629A099}" dt="2024-03-25T10:08:42.600" v="2293" actId="700"/>
          <ac:spMkLst>
            <pc:docMk/>
            <pc:sldMk cId="2627446013" sldId="272"/>
            <ac:spMk id="2" creationId="{BD97D03F-878C-C076-194B-FCFE59DB6D78}"/>
          </ac:spMkLst>
        </pc:spChg>
        <pc:spChg chg="del">
          <ac:chgData name="Toni Divjak" userId="09f37d9b-d2e2-4e40-a7fe-a0ccd2ed78cc" providerId="ADAL" clId="{628118D3-4133-4CFE-A9F6-67978629A099}" dt="2024-03-25T10:08:42.600" v="2293" actId="700"/>
          <ac:spMkLst>
            <pc:docMk/>
            <pc:sldMk cId="2627446013" sldId="272"/>
            <ac:spMk id="3" creationId="{921E03B2-C817-4986-8110-A0B6B9B0FD2D}"/>
          </ac:spMkLst>
        </pc:spChg>
        <pc:spChg chg="del mod ord">
          <ac:chgData name="Toni Divjak" userId="09f37d9b-d2e2-4e40-a7fe-a0ccd2ed78cc" providerId="ADAL" clId="{628118D3-4133-4CFE-A9F6-67978629A099}" dt="2024-03-25T11:35:06.264" v="3984" actId="478"/>
          <ac:spMkLst>
            <pc:docMk/>
            <pc:sldMk cId="2627446013" sldId="272"/>
            <ac:spMk id="4" creationId="{EB228979-F720-E332-CDD0-416B8DCBF42C}"/>
          </ac:spMkLst>
        </pc:spChg>
        <pc:spChg chg="add">
          <ac:chgData name="Toni Divjak" userId="09f37d9b-d2e2-4e40-a7fe-a0ccd2ed78cc" providerId="ADAL" clId="{628118D3-4133-4CFE-A9F6-67978629A099}" dt="2024-03-25T10:08:43.539" v="2294"/>
          <ac:spMkLst>
            <pc:docMk/>
            <pc:sldMk cId="2627446013" sldId="272"/>
            <ac:spMk id="5" creationId="{21ACEA05-FAD7-34C3-A2E4-46D8E9916506}"/>
          </ac:spMkLst>
        </pc:spChg>
        <pc:spChg chg="add del mod">
          <ac:chgData name="Toni Divjak" userId="09f37d9b-d2e2-4e40-a7fe-a0ccd2ed78cc" providerId="ADAL" clId="{628118D3-4133-4CFE-A9F6-67978629A099}" dt="2024-03-25T11:34:49.500" v="3977" actId="1076"/>
          <ac:spMkLst>
            <pc:docMk/>
            <pc:sldMk cId="2627446013" sldId="272"/>
            <ac:spMk id="6" creationId="{EE290443-0642-DB04-615B-64C5EC7AB1F0}"/>
          </ac:spMkLst>
        </pc:spChg>
        <pc:spChg chg="add mod">
          <ac:chgData name="Toni Divjak" userId="09f37d9b-d2e2-4e40-a7fe-a0ccd2ed78cc" providerId="ADAL" clId="{628118D3-4133-4CFE-A9F6-67978629A099}" dt="2024-04-17T10:39:41.134" v="6906" actId="1076"/>
          <ac:spMkLst>
            <pc:docMk/>
            <pc:sldMk cId="2627446013" sldId="272"/>
            <ac:spMk id="8" creationId="{975B1D3A-E61B-4501-64FD-A46F5E5FE1B3}"/>
          </ac:spMkLst>
        </pc:spChg>
        <pc:spChg chg="add mod">
          <ac:chgData name="Toni Divjak" userId="09f37d9b-d2e2-4e40-a7fe-a0ccd2ed78cc" providerId="ADAL" clId="{628118D3-4133-4CFE-A9F6-67978629A099}" dt="2024-04-17T10:39:44.512" v="6908" actId="1076"/>
          <ac:spMkLst>
            <pc:docMk/>
            <pc:sldMk cId="2627446013" sldId="272"/>
            <ac:spMk id="10" creationId="{C6F7EC32-1453-EA4B-E0C2-9D660D2956D8}"/>
          </ac:spMkLst>
        </pc:spChg>
        <pc:spChg chg="add mod">
          <ac:chgData name="Toni Divjak" userId="09f37d9b-d2e2-4e40-a7fe-a0ccd2ed78cc" providerId="ADAL" clId="{628118D3-4133-4CFE-A9F6-67978629A099}" dt="2024-04-17T11:33:11.913" v="7796" actId="207"/>
          <ac:spMkLst>
            <pc:docMk/>
            <pc:sldMk cId="2627446013" sldId="272"/>
            <ac:spMk id="12" creationId="{DBC97141-EA62-370B-1D77-CC651235161B}"/>
          </ac:spMkLst>
        </pc:spChg>
        <pc:spChg chg="add mod">
          <ac:chgData name="Toni Divjak" userId="09f37d9b-d2e2-4e40-a7fe-a0ccd2ed78cc" providerId="ADAL" clId="{628118D3-4133-4CFE-A9F6-67978629A099}" dt="2024-04-17T10:39:46.684" v="6909" actId="1076"/>
          <ac:spMkLst>
            <pc:docMk/>
            <pc:sldMk cId="2627446013" sldId="272"/>
            <ac:spMk id="14" creationId="{229B6D6E-EE41-84C8-F4FA-9D51A4BE13A8}"/>
          </ac:spMkLst>
        </pc:spChg>
        <pc:picChg chg="add mod">
          <ac:chgData name="Toni Divjak" userId="09f37d9b-d2e2-4e40-a7fe-a0ccd2ed78cc" providerId="ADAL" clId="{628118D3-4133-4CFE-A9F6-67978629A099}" dt="2024-03-25T10:11:40.500" v="2415" actId="1076"/>
          <ac:picMkLst>
            <pc:docMk/>
            <pc:sldMk cId="2627446013" sldId="272"/>
            <ac:picMk id="7169" creationId="{CB43BD59-D1F8-565B-1BE2-2738E7E1F79A}"/>
          </ac:picMkLst>
        </pc:picChg>
      </pc:sldChg>
      <pc:sldChg chg="modSp new del mod">
        <pc:chgData name="Toni Divjak" userId="09f37d9b-d2e2-4e40-a7fe-a0ccd2ed78cc" providerId="ADAL" clId="{628118D3-4133-4CFE-A9F6-67978629A099}" dt="2024-03-25T10:07:24.955" v="2286" actId="47"/>
        <pc:sldMkLst>
          <pc:docMk/>
          <pc:sldMk cId="3214316922" sldId="272"/>
        </pc:sldMkLst>
        <pc:spChg chg="mod">
          <ac:chgData name="Toni Divjak" userId="09f37d9b-d2e2-4e40-a7fe-a0ccd2ed78cc" providerId="ADAL" clId="{628118D3-4133-4CFE-A9F6-67978629A099}" dt="2024-03-25T10:04:42.005" v="2062" actId="20577"/>
          <ac:spMkLst>
            <pc:docMk/>
            <pc:sldMk cId="3214316922" sldId="272"/>
            <ac:spMk id="2" creationId="{18C463F4-7294-1838-E6D0-9C320DFED6E7}"/>
          </ac:spMkLst>
        </pc:spChg>
        <pc:spChg chg="mod">
          <ac:chgData name="Toni Divjak" userId="09f37d9b-d2e2-4e40-a7fe-a0ccd2ed78cc" providerId="ADAL" clId="{628118D3-4133-4CFE-A9F6-67978629A099}" dt="2024-03-25T10:05:33.971" v="2089" actId="21"/>
          <ac:spMkLst>
            <pc:docMk/>
            <pc:sldMk cId="3214316922" sldId="272"/>
            <ac:spMk id="3" creationId="{C4481ACC-C1EC-E66E-F1ED-E52D37749B1E}"/>
          </ac:spMkLst>
        </pc:spChg>
      </pc:sldChg>
      <pc:sldChg chg="addSp delSp modSp new del mod modClrScheme chgLayout">
        <pc:chgData name="Toni Divjak" userId="09f37d9b-d2e2-4e40-a7fe-a0ccd2ed78cc" providerId="ADAL" clId="{628118D3-4133-4CFE-A9F6-67978629A099}" dt="2024-03-25T10:13:09.228" v="2466" actId="2696"/>
        <pc:sldMkLst>
          <pc:docMk/>
          <pc:sldMk cId="1216046039" sldId="273"/>
        </pc:sldMkLst>
        <pc:spChg chg="mod ord">
          <ac:chgData name="Toni Divjak" userId="09f37d9b-d2e2-4e40-a7fe-a0ccd2ed78cc" providerId="ADAL" clId="{628118D3-4133-4CFE-A9F6-67978629A099}" dt="2024-03-25T10:12:59.741" v="2453" actId="700"/>
          <ac:spMkLst>
            <pc:docMk/>
            <pc:sldMk cId="1216046039" sldId="273"/>
            <ac:spMk id="2" creationId="{46A15AE2-CC74-3B7A-52A2-6548744AAF1A}"/>
          </ac:spMkLst>
        </pc:spChg>
        <pc:spChg chg="add del mod">
          <ac:chgData name="Toni Divjak" userId="09f37d9b-d2e2-4e40-a7fe-a0ccd2ed78cc" providerId="ADAL" clId="{628118D3-4133-4CFE-A9F6-67978629A099}" dt="2024-03-25T10:12:56.467" v="2452" actId="6264"/>
          <ac:spMkLst>
            <pc:docMk/>
            <pc:sldMk cId="1216046039" sldId="273"/>
            <ac:spMk id="3" creationId="{47F45EBA-882D-DB67-5BA7-AD6D96240E75}"/>
          </ac:spMkLst>
        </pc:spChg>
        <pc:spChg chg="add mod ord">
          <ac:chgData name="Toni Divjak" userId="09f37d9b-d2e2-4e40-a7fe-a0ccd2ed78cc" providerId="ADAL" clId="{628118D3-4133-4CFE-A9F6-67978629A099}" dt="2024-03-25T10:13:06.954" v="2465" actId="20577"/>
          <ac:spMkLst>
            <pc:docMk/>
            <pc:sldMk cId="1216046039" sldId="273"/>
            <ac:spMk id="4" creationId="{6B98589F-61C9-9C82-A3EA-66B502890FB8}"/>
          </ac:spMkLst>
        </pc:spChg>
        <pc:spChg chg="add mod ord">
          <ac:chgData name="Toni Divjak" userId="09f37d9b-d2e2-4e40-a7fe-a0ccd2ed78cc" providerId="ADAL" clId="{628118D3-4133-4CFE-A9F6-67978629A099}" dt="2024-03-25T10:12:59.741" v="2453" actId="700"/>
          <ac:spMkLst>
            <pc:docMk/>
            <pc:sldMk cId="1216046039" sldId="273"/>
            <ac:spMk id="5" creationId="{39224DBE-3953-1A3C-CAF1-82291B0E45BA}"/>
          </ac:spMkLst>
        </pc:spChg>
      </pc:sldChg>
      <pc:sldChg chg="addSp delSp modSp add mod chgLayout">
        <pc:chgData name="Toni Divjak" userId="09f37d9b-d2e2-4e40-a7fe-a0ccd2ed78cc" providerId="ADAL" clId="{628118D3-4133-4CFE-A9F6-67978629A099}" dt="2024-04-18T08:13:07.474" v="8475"/>
        <pc:sldMkLst>
          <pc:docMk/>
          <pc:sldMk cId="3519474989" sldId="273"/>
        </pc:sldMkLst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3519474989" sldId="273"/>
            <ac:spMk id="2" creationId="{C44F70BC-8D72-9300-E55C-857BD35EB3DC}"/>
          </ac:spMkLst>
        </pc:spChg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3519474989" sldId="273"/>
            <ac:spMk id="4" creationId="{73B8C7EB-AF04-C96A-63CD-6434E2173576}"/>
          </ac:spMkLst>
        </pc:spChg>
        <pc:spChg chg="add mod">
          <ac:chgData name="Toni Divjak" userId="09f37d9b-d2e2-4e40-a7fe-a0ccd2ed78cc" providerId="ADAL" clId="{628118D3-4133-4CFE-A9F6-67978629A099}" dt="2024-04-17T11:32:24.603" v="7792" actId="20577"/>
          <ac:spMkLst>
            <pc:docMk/>
            <pc:sldMk cId="3519474989" sldId="273"/>
            <ac:spMk id="7" creationId="{775A0FD0-F5F4-99C3-90EA-BBF635D24F06}"/>
          </ac:spMkLst>
        </pc:spChg>
        <pc:spChg chg="del mod">
          <ac:chgData name="Toni Divjak" userId="09f37d9b-d2e2-4e40-a7fe-a0ccd2ed78cc" providerId="ADAL" clId="{628118D3-4133-4CFE-A9F6-67978629A099}" dt="2024-04-17T11:31:53.221" v="7779" actId="478"/>
          <ac:spMkLst>
            <pc:docMk/>
            <pc:sldMk cId="3519474989" sldId="273"/>
            <ac:spMk id="8" creationId="{A8E2224D-10ED-AAD2-7AD4-49780FCD9528}"/>
          </ac:spMkLst>
        </pc:spChg>
        <pc:spChg chg="add mod">
          <ac:chgData name="Toni Divjak" userId="09f37d9b-d2e2-4e40-a7fe-a0ccd2ed78cc" providerId="ADAL" clId="{628118D3-4133-4CFE-A9F6-67978629A099}" dt="2024-04-17T11:32:06.418" v="7786" actId="1076"/>
          <ac:spMkLst>
            <pc:docMk/>
            <pc:sldMk cId="3519474989" sldId="273"/>
            <ac:spMk id="11" creationId="{75AC7936-43C1-D197-5B03-97202B5B055C}"/>
          </ac:spMkLst>
        </pc:spChg>
        <pc:spChg chg="add mod">
          <ac:chgData name="Toni Divjak" userId="09f37d9b-d2e2-4e40-a7fe-a0ccd2ed78cc" providerId="ADAL" clId="{628118D3-4133-4CFE-A9F6-67978629A099}" dt="2024-03-25T11:31:10.110" v="3931" actId="1076"/>
          <ac:spMkLst>
            <pc:docMk/>
            <pc:sldMk cId="3519474989" sldId="273"/>
            <ac:spMk id="13" creationId="{3056434E-E651-39DF-DA03-F0E241FC2F5B}"/>
          </ac:spMkLst>
        </pc:spChg>
        <pc:spChg chg="add mod">
          <ac:chgData name="Toni Divjak" userId="09f37d9b-d2e2-4e40-a7fe-a0ccd2ed78cc" providerId="ADAL" clId="{628118D3-4133-4CFE-A9F6-67978629A099}" dt="2024-03-25T11:31:13.140" v="3932" actId="1076"/>
          <ac:spMkLst>
            <pc:docMk/>
            <pc:sldMk cId="3519474989" sldId="273"/>
            <ac:spMk id="17" creationId="{B6CF5308-6673-9696-9CBD-8980CDD17D4B}"/>
          </ac:spMkLst>
        </pc:spChg>
        <pc:spChg chg="add del mod">
          <ac:chgData name="Toni Divjak" userId="09f37d9b-d2e2-4e40-a7fe-a0ccd2ed78cc" providerId="ADAL" clId="{628118D3-4133-4CFE-A9F6-67978629A099}" dt="2024-03-25T10:38:22.548" v="3040" actId="478"/>
          <ac:spMkLst>
            <pc:docMk/>
            <pc:sldMk cId="3519474989" sldId="273"/>
            <ac:spMk id="18" creationId="{738D1F47-2DD4-99E8-AC84-E287B2BA4F3E}"/>
          </ac:spMkLst>
        </pc:spChg>
        <pc:spChg chg="add del mod">
          <ac:chgData name="Toni Divjak" userId="09f37d9b-d2e2-4e40-a7fe-a0ccd2ed78cc" providerId="ADAL" clId="{628118D3-4133-4CFE-A9F6-67978629A099}" dt="2024-03-25T10:38:22.548" v="3040" actId="478"/>
          <ac:spMkLst>
            <pc:docMk/>
            <pc:sldMk cId="3519474989" sldId="273"/>
            <ac:spMk id="19" creationId="{7DD8274B-4244-A87A-00D3-548AC6658BBD}"/>
          </ac:spMkLst>
        </pc:spChg>
        <pc:spChg chg="add mod">
          <ac:chgData name="Toni Divjak" userId="09f37d9b-d2e2-4e40-a7fe-a0ccd2ed78cc" providerId="ADAL" clId="{628118D3-4133-4CFE-A9F6-67978629A099}" dt="2024-03-25T11:31:19.894" v="3934" actId="1076"/>
          <ac:spMkLst>
            <pc:docMk/>
            <pc:sldMk cId="3519474989" sldId="273"/>
            <ac:spMk id="20" creationId="{C3BB08E3-E360-DE24-DC0C-5D8F5451FDFA}"/>
          </ac:spMkLst>
        </pc:spChg>
        <pc:spChg chg="add del mod">
          <ac:chgData name="Toni Divjak" userId="09f37d9b-d2e2-4e40-a7fe-a0ccd2ed78cc" providerId="ADAL" clId="{628118D3-4133-4CFE-A9F6-67978629A099}" dt="2024-03-25T10:38:27.884" v="3043" actId="478"/>
          <ac:spMkLst>
            <pc:docMk/>
            <pc:sldMk cId="3519474989" sldId="273"/>
            <ac:spMk id="21" creationId="{86E15352-4631-8706-B712-B1B5FB51C497}"/>
          </ac:spMkLst>
        </pc:spChg>
        <pc:spChg chg="add del mod">
          <ac:chgData name="Toni Divjak" userId="09f37d9b-d2e2-4e40-a7fe-a0ccd2ed78cc" providerId="ADAL" clId="{628118D3-4133-4CFE-A9F6-67978629A099}" dt="2024-03-25T11:30:59.027" v="3927" actId="6264"/>
          <ac:spMkLst>
            <pc:docMk/>
            <pc:sldMk cId="3519474989" sldId="273"/>
            <ac:spMk id="22" creationId="{BA71DDAB-34E1-AACD-4091-D04F9B701D15}"/>
          </ac:spMkLst>
        </pc:spChg>
        <pc:spChg chg="add del mod">
          <ac:chgData name="Toni Divjak" userId="09f37d9b-d2e2-4e40-a7fe-a0ccd2ed78cc" providerId="ADAL" clId="{628118D3-4133-4CFE-A9F6-67978629A099}" dt="2024-03-25T11:30:59.027" v="3927" actId="6264"/>
          <ac:spMkLst>
            <pc:docMk/>
            <pc:sldMk cId="3519474989" sldId="273"/>
            <ac:spMk id="23" creationId="{0FBE3CAE-3EB6-C13F-2E69-71A3F5C679AF}"/>
          </ac:spMkLst>
        </pc:spChg>
        <pc:spChg chg="add mod ord">
          <ac:chgData name="Toni Divjak" userId="09f37d9b-d2e2-4e40-a7fe-a0ccd2ed78cc" providerId="ADAL" clId="{628118D3-4133-4CFE-A9F6-67978629A099}" dt="2024-04-17T10:39:29.718" v="6905"/>
          <ac:spMkLst>
            <pc:docMk/>
            <pc:sldMk cId="3519474989" sldId="273"/>
            <ac:spMk id="24" creationId="{238D9B21-42B5-7081-FE1A-4E4ECBDE5C91}"/>
          </ac:spMkLst>
        </pc:spChg>
        <pc:graphicFrameChg chg="add mod">
          <ac:chgData name="Toni Divjak" userId="09f37d9b-d2e2-4e40-a7fe-a0ccd2ed78cc" providerId="ADAL" clId="{628118D3-4133-4CFE-A9F6-67978629A099}" dt="2024-04-18T08:13:07.474" v="8475"/>
          <ac:graphicFrameMkLst>
            <pc:docMk/>
            <pc:sldMk cId="3519474989" sldId="273"/>
            <ac:graphicFrameMk id="3" creationId="{4F7A11CF-AFBA-AC08-5004-47688A72F3FA}"/>
          </ac:graphicFrameMkLst>
        </pc:graphicFrameChg>
        <pc:graphicFrameChg chg="del mod">
          <ac:chgData name="Toni Divjak" userId="09f37d9b-d2e2-4e40-a7fe-a0ccd2ed78cc" providerId="ADAL" clId="{628118D3-4133-4CFE-A9F6-67978629A099}" dt="2024-03-25T10:31:01.740" v="2816" actId="478"/>
          <ac:graphicFrameMkLst>
            <pc:docMk/>
            <pc:sldMk cId="3519474989" sldId="273"/>
            <ac:graphicFrameMk id="9" creationId="{BA16DDB2-6102-D682-9514-2BE931FEE4F3}"/>
          </ac:graphicFrameMkLst>
        </pc:graphicFrameChg>
        <pc:picChg chg="add mod">
          <ac:chgData name="Toni Divjak" userId="09f37d9b-d2e2-4e40-a7fe-a0ccd2ed78cc" providerId="ADAL" clId="{628118D3-4133-4CFE-A9F6-67978629A099}" dt="2024-04-17T11:32:14.829" v="7789" actId="1076"/>
          <ac:picMkLst>
            <pc:docMk/>
            <pc:sldMk cId="3519474989" sldId="273"/>
            <ac:picMk id="6" creationId="{493A430D-40B4-5BE1-D417-62C25583B8C7}"/>
          </ac:picMkLst>
        </pc:picChg>
        <pc:picChg chg="add mod modCrop">
          <ac:chgData name="Toni Divjak" userId="09f37d9b-d2e2-4e40-a7fe-a0ccd2ed78cc" providerId="ADAL" clId="{628118D3-4133-4CFE-A9F6-67978629A099}" dt="2024-04-17T11:48:14.985" v="8116" actId="1076"/>
          <ac:picMkLst>
            <pc:docMk/>
            <pc:sldMk cId="3519474989" sldId="273"/>
            <ac:picMk id="10" creationId="{8461FCAC-348F-0A47-61EB-17B2C2DD066A}"/>
          </ac:picMkLst>
        </pc:picChg>
        <pc:picChg chg="del mod">
          <ac:chgData name="Toni Divjak" userId="09f37d9b-d2e2-4e40-a7fe-a0ccd2ed78cc" providerId="ADAL" clId="{628118D3-4133-4CFE-A9F6-67978629A099}" dt="2024-03-25T10:32:15.791" v="2831" actId="478"/>
          <ac:picMkLst>
            <pc:docMk/>
            <pc:sldMk cId="3519474989" sldId="273"/>
            <ac:picMk id="12" creationId="{A0832F9D-B72A-1F2E-A31F-D876030ECE5D}"/>
          </ac:picMkLst>
        </pc:picChg>
        <pc:picChg chg="del">
          <ac:chgData name="Toni Divjak" userId="09f37d9b-d2e2-4e40-a7fe-a0ccd2ed78cc" providerId="ADAL" clId="{628118D3-4133-4CFE-A9F6-67978629A099}" dt="2024-03-25T10:31:28.573" v="2819" actId="478"/>
          <ac:picMkLst>
            <pc:docMk/>
            <pc:sldMk cId="3519474989" sldId="273"/>
            <ac:picMk id="14" creationId="{604BC25C-308A-0F6E-8946-9FDC10F3F0F8}"/>
          </ac:picMkLst>
        </pc:picChg>
      </pc:sldChg>
      <pc:sldChg chg="addSp delSp modSp new mod modAnim chgLayout">
        <pc:chgData name="Toni Divjak" userId="09f37d9b-d2e2-4e40-a7fe-a0ccd2ed78cc" providerId="ADAL" clId="{628118D3-4133-4CFE-A9F6-67978629A099}" dt="2024-04-17T11:48:29.751" v="8117" actId="1076"/>
        <pc:sldMkLst>
          <pc:docMk/>
          <pc:sldMk cId="1045397921" sldId="274"/>
        </pc:sldMkLst>
        <pc:spChg chg="mod ord">
          <ac:chgData name="Toni Divjak" userId="09f37d9b-d2e2-4e40-a7fe-a0ccd2ed78cc" providerId="ADAL" clId="{628118D3-4133-4CFE-A9F6-67978629A099}" dt="2024-04-17T10:42:40.815" v="6930" actId="14100"/>
          <ac:spMkLst>
            <pc:docMk/>
            <pc:sldMk cId="1045397921" sldId="274"/>
            <ac:spMk id="2" creationId="{22633726-2682-E5CE-EA33-2A1FA7C8163E}"/>
          </ac:spMkLst>
        </pc:spChg>
        <pc:spChg chg="del">
          <ac:chgData name="Toni Divjak" userId="09f37d9b-d2e2-4e40-a7fe-a0ccd2ed78cc" providerId="ADAL" clId="{628118D3-4133-4CFE-A9F6-67978629A099}" dt="2024-03-25T10:34:15.360" v="2866" actId="478"/>
          <ac:spMkLst>
            <pc:docMk/>
            <pc:sldMk cId="1045397921" sldId="274"/>
            <ac:spMk id="3" creationId="{BC6DD25D-99D3-145E-97E9-999F8CEA1488}"/>
          </ac:spMkLst>
        </pc:spChg>
        <pc:spChg chg="mod ord">
          <ac:chgData name="Toni Divjak" userId="09f37d9b-d2e2-4e40-a7fe-a0ccd2ed78cc" providerId="ADAL" clId="{628118D3-4133-4CFE-A9F6-67978629A099}" dt="2024-04-17T10:39:29.718" v="6905"/>
          <ac:spMkLst>
            <pc:docMk/>
            <pc:sldMk cId="1045397921" sldId="274"/>
            <ac:spMk id="4" creationId="{397B1BBE-D506-1524-478B-760877449568}"/>
          </ac:spMkLst>
        </pc:spChg>
        <pc:spChg chg="add mod">
          <ac:chgData name="Toni Divjak" userId="09f37d9b-d2e2-4e40-a7fe-a0ccd2ed78cc" providerId="ADAL" clId="{628118D3-4133-4CFE-A9F6-67978629A099}" dt="2024-04-17T11:30:59.428" v="7762" actId="20577"/>
          <ac:spMkLst>
            <pc:docMk/>
            <pc:sldMk cId="1045397921" sldId="274"/>
            <ac:spMk id="8" creationId="{22677285-A793-B106-1094-2D3E81AB85AE}"/>
          </ac:spMkLst>
        </pc:spChg>
        <pc:spChg chg="add mod">
          <ac:chgData name="Toni Divjak" userId="09f37d9b-d2e2-4e40-a7fe-a0ccd2ed78cc" providerId="ADAL" clId="{628118D3-4133-4CFE-A9F6-67978629A099}" dt="2024-03-25T11:33:05.914" v="3949" actId="1076"/>
          <ac:spMkLst>
            <pc:docMk/>
            <pc:sldMk cId="1045397921" sldId="274"/>
            <ac:spMk id="11" creationId="{49A90897-C11A-EE4E-CA43-4F83DF40ACC0}"/>
          </ac:spMkLst>
        </pc:spChg>
        <pc:spChg chg="add mod">
          <ac:chgData name="Toni Divjak" userId="09f37d9b-d2e2-4e40-a7fe-a0ccd2ed78cc" providerId="ADAL" clId="{628118D3-4133-4CFE-A9F6-67978629A099}" dt="2024-03-25T11:33:10.248" v="3950" actId="1076"/>
          <ac:spMkLst>
            <pc:docMk/>
            <pc:sldMk cId="1045397921" sldId="274"/>
            <ac:spMk id="12" creationId="{5FB97C6D-A66E-BB55-7583-85165AF383E2}"/>
          </ac:spMkLst>
        </pc:spChg>
        <pc:spChg chg="add del">
          <ac:chgData name="Toni Divjak" userId="09f37d9b-d2e2-4e40-a7fe-a0ccd2ed78cc" providerId="ADAL" clId="{628118D3-4133-4CFE-A9F6-67978629A099}" dt="2024-03-25T10:40:17.773" v="3139" actId="22"/>
          <ac:spMkLst>
            <pc:docMk/>
            <pc:sldMk cId="1045397921" sldId="274"/>
            <ac:spMk id="14" creationId="{EBE237C1-E009-33FF-85EB-DC0CA4896318}"/>
          </ac:spMkLst>
        </pc:spChg>
        <pc:spChg chg="add mod">
          <ac:chgData name="Toni Divjak" userId="09f37d9b-d2e2-4e40-a7fe-a0ccd2ed78cc" providerId="ADAL" clId="{628118D3-4133-4CFE-A9F6-67978629A099}" dt="2024-03-25T11:33:13.413" v="3951" actId="1076"/>
          <ac:spMkLst>
            <pc:docMk/>
            <pc:sldMk cId="1045397921" sldId="274"/>
            <ac:spMk id="17" creationId="{A4F409D2-62F2-1448-CB05-17158D4BD71D}"/>
          </ac:spMkLst>
        </pc:spChg>
        <pc:spChg chg="add mod">
          <ac:chgData name="Toni Divjak" userId="09f37d9b-d2e2-4e40-a7fe-a0ccd2ed78cc" providerId="ADAL" clId="{628118D3-4133-4CFE-A9F6-67978629A099}" dt="2024-03-25T11:33:29.880" v="3955" actId="1076"/>
          <ac:spMkLst>
            <pc:docMk/>
            <pc:sldMk cId="1045397921" sldId="274"/>
            <ac:spMk id="20" creationId="{AD8BCECF-E3B1-B81A-A500-303FA4EF7A40}"/>
          </ac:spMkLst>
        </pc:spChg>
        <pc:spChg chg="add del mod ord">
          <ac:chgData name="Toni Divjak" userId="09f37d9b-d2e2-4e40-a7fe-a0ccd2ed78cc" providerId="ADAL" clId="{628118D3-4133-4CFE-A9F6-67978629A099}" dt="2024-03-25T10:48:52.342" v="3240" actId="478"/>
          <ac:spMkLst>
            <pc:docMk/>
            <pc:sldMk cId="1045397921" sldId="274"/>
            <ac:spMk id="21" creationId="{ED4ED018-3504-60CD-8D18-B60F0CF66D86}"/>
          </ac:spMkLst>
        </pc:spChg>
        <pc:spChg chg="add del mod">
          <ac:chgData name="Toni Divjak" userId="09f37d9b-d2e2-4e40-a7fe-a0ccd2ed78cc" providerId="ADAL" clId="{628118D3-4133-4CFE-A9F6-67978629A099}" dt="2024-03-25T11:31:35.088" v="3938" actId="6264"/>
          <ac:spMkLst>
            <pc:docMk/>
            <pc:sldMk cId="1045397921" sldId="274"/>
            <ac:spMk id="23" creationId="{3416CC58-3E99-7CCD-1DD8-2EE00D13E388}"/>
          </ac:spMkLst>
        </pc:spChg>
        <pc:spChg chg="add del mod">
          <ac:chgData name="Toni Divjak" userId="09f37d9b-d2e2-4e40-a7fe-a0ccd2ed78cc" providerId="ADAL" clId="{628118D3-4133-4CFE-A9F6-67978629A099}" dt="2024-03-25T11:31:35.088" v="3938" actId="6264"/>
          <ac:spMkLst>
            <pc:docMk/>
            <pc:sldMk cId="1045397921" sldId="274"/>
            <ac:spMk id="24" creationId="{8C5B0AE7-907E-B838-2F29-2A16D370D3AB}"/>
          </ac:spMkLst>
        </pc:spChg>
        <pc:spChg chg="add del mod ord">
          <ac:chgData name="Toni Divjak" userId="09f37d9b-d2e2-4e40-a7fe-a0ccd2ed78cc" providerId="ADAL" clId="{628118D3-4133-4CFE-A9F6-67978629A099}" dt="2024-04-02T14:26:09.394" v="4781" actId="21"/>
          <ac:spMkLst>
            <pc:docMk/>
            <pc:sldMk cId="1045397921" sldId="274"/>
            <ac:spMk id="25" creationId="{86B5E13C-50EC-567D-E400-5ABA47281074}"/>
          </ac:spMkLst>
        </pc:spChg>
        <pc:graphicFrameChg chg="add del mod">
          <ac:chgData name="Toni Divjak" userId="09f37d9b-d2e2-4e40-a7fe-a0ccd2ed78cc" providerId="ADAL" clId="{628118D3-4133-4CFE-A9F6-67978629A099}" dt="2024-03-25T10:46:15.981" v="3210" actId="478"/>
          <ac:graphicFrameMkLst>
            <pc:docMk/>
            <pc:sldMk cId="1045397921" sldId="274"/>
            <ac:graphicFrameMk id="18" creationId="{A4D4736B-9159-60B1-F6E7-5323CE538CB1}"/>
          </ac:graphicFrameMkLst>
        </pc:graphicFrameChg>
        <pc:graphicFrameChg chg="add mod">
          <ac:chgData name="Toni Divjak" userId="09f37d9b-d2e2-4e40-a7fe-a0ccd2ed78cc" providerId="ADAL" clId="{628118D3-4133-4CFE-A9F6-67978629A099}" dt="2024-03-25T10:43:54.033" v="3191"/>
          <ac:graphicFrameMkLst>
            <pc:docMk/>
            <pc:sldMk cId="1045397921" sldId="274"/>
            <ac:graphicFrameMk id="19" creationId="{90941914-298B-6EFF-027E-CEFB099B0E46}"/>
          </ac:graphicFrameMkLst>
        </pc:graphicFrameChg>
        <pc:graphicFrameChg chg="add mod">
          <ac:chgData name="Toni Divjak" userId="09f37d9b-d2e2-4e40-a7fe-a0ccd2ed78cc" providerId="ADAL" clId="{628118D3-4133-4CFE-A9F6-67978629A099}" dt="2024-04-17T10:42:53.274" v="6934" actId="1076"/>
          <ac:graphicFrameMkLst>
            <pc:docMk/>
            <pc:sldMk cId="1045397921" sldId="274"/>
            <ac:graphicFrameMk id="22" creationId="{28F40CD9-43B4-ECD4-AE1D-EF2A3C50F4AA}"/>
          </ac:graphicFrameMkLst>
        </pc:graphicFrameChg>
        <pc:picChg chg="add del mod modCrop">
          <ac:chgData name="Toni Divjak" userId="09f37d9b-d2e2-4e40-a7fe-a0ccd2ed78cc" providerId="ADAL" clId="{628118D3-4133-4CFE-A9F6-67978629A099}" dt="2024-03-25T10:36:25.727" v="2939" actId="478"/>
          <ac:picMkLst>
            <pc:docMk/>
            <pc:sldMk cId="1045397921" sldId="274"/>
            <ac:picMk id="6" creationId="{2117E46F-D49D-F13C-501C-B606B86D45C2}"/>
          </ac:picMkLst>
        </pc:picChg>
        <pc:picChg chg="add mod ord">
          <ac:chgData name="Toni Divjak" userId="09f37d9b-d2e2-4e40-a7fe-a0ccd2ed78cc" providerId="ADAL" clId="{628118D3-4133-4CFE-A9F6-67978629A099}" dt="2024-04-17T11:48:29.751" v="8117" actId="1076"/>
          <ac:picMkLst>
            <pc:docMk/>
            <pc:sldMk cId="1045397921" sldId="274"/>
            <ac:picMk id="10" creationId="{3F731ACA-1809-A3A2-0F38-7F59AEC0FEAD}"/>
          </ac:picMkLst>
        </pc:picChg>
        <pc:picChg chg="add mod">
          <ac:chgData name="Toni Divjak" userId="09f37d9b-d2e2-4e40-a7fe-a0ccd2ed78cc" providerId="ADAL" clId="{628118D3-4133-4CFE-A9F6-67978629A099}" dt="2024-03-25T10:40:16.712" v="3138" actId="571"/>
          <ac:picMkLst>
            <pc:docMk/>
            <pc:sldMk cId="1045397921" sldId="274"/>
            <ac:picMk id="15" creationId="{001AA187-A1C5-87CF-D82C-FE383B1DA068}"/>
          </ac:picMkLst>
        </pc:picChg>
        <pc:picChg chg="add">
          <ac:chgData name="Toni Divjak" userId="09f37d9b-d2e2-4e40-a7fe-a0ccd2ed78cc" providerId="ADAL" clId="{628118D3-4133-4CFE-A9F6-67978629A099}" dt="2024-03-25T10:40:54.303" v="3145"/>
          <ac:picMkLst>
            <pc:docMk/>
            <pc:sldMk cId="1045397921" sldId="274"/>
            <ac:picMk id="8194" creationId="{0C7DD798-791E-EC01-C817-73B7D9FF9D2C}"/>
          </ac:picMkLst>
        </pc:picChg>
      </pc:sldChg>
      <pc:sldMasterChg chg="setBg modSldLayout">
        <pc:chgData name="Toni Divjak" userId="09f37d9b-d2e2-4e40-a7fe-a0ccd2ed78cc" providerId="ADAL" clId="{628118D3-4133-4CFE-A9F6-67978629A099}" dt="2024-03-25T11:14:05.257" v="3737"/>
        <pc:sldMasterMkLst>
          <pc:docMk/>
          <pc:sldMasterMk cId="4143427140" sldId="2147483708"/>
        </pc:sldMasterMkLst>
        <pc:sldLayoutChg chg="setBg">
          <pc:chgData name="Toni Divjak" userId="09f37d9b-d2e2-4e40-a7fe-a0ccd2ed78cc" providerId="ADAL" clId="{628118D3-4133-4CFE-A9F6-67978629A099}" dt="2024-03-25T11:14:05.257" v="3737"/>
          <pc:sldLayoutMkLst>
            <pc:docMk/>
            <pc:sldMasterMk cId="4143427140" sldId="2147483708"/>
            <pc:sldLayoutMk cId="3181063659" sldId="2147483709"/>
          </pc:sldLayoutMkLst>
        </pc:sldLayoutChg>
        <pc:sldLayoutChg chg="setBg">
          <pc:chgData name="Toni Divjak" userId="09f37d9b-d2e2-4e40-a7fe-a0ccd2ed78cc" providerId="ADAL" clId="{628118D3-4133-4CFE-A9F6-67978629A099}" dt="2024-03-25T11:14:05.257" v="3737"/>
          <pc:sldLayoutMkLst>
            <pc:docMk/>
            <pc:sldMasterMk cId="4143427140" sldId="2147483708"/>
            <pc:sldLayoutMk cId="3652747917" sldId="2147483711"/>
          </pc:sldLayoutMkLst>
        </pc:sldLayoutChg>
      </pc:sldMasterChg>
      <pc:sldMasterChg chg="setBg modSldLayout">
        <pc:chgData name="Toni Divjak" userId="09f37d9b-d2e2-4e40-a7fe-a0ccd2ed78cc" providerId="ADAL" clId="{628118D3-4133-4CFE-A9F6-67978629A099}" dt="2024-03-25T11:14:40.920" v="3744"/>
        <pc:sldMasterMkLst>
          <pc:docMk/>
          <pc:sldMasterMk cId="2807678557" sldId="2147483780"/>
        </pc:sldMasterMkLst>
        <pc:sldLayoutChg chg="setBg">
          <pc:chgData name="Toni Divjak" userId="09f37d9b-d2e2-4e40-a7fe-a0ccd2ed78cc" providerId="ADAL" clId="{628118D3-4133-4CFE-A9F6-67978629A099}" dt="2024-03-25T11:14:40.920" v="3744"/>
          <pc:sldLayoutMkLst>
            <pc:docMk/>
            <pc:sldMasterMk cId="2807678557" sldId="2147483780"/>
            <pc:sldLayoutMk cId="1214812152" sldId="2147483781"/>
          </pc:sldLayoutMkLst>
        </pc:sldLayoutChg>
        <pc:sldLayoutChg chg="setBg">
          <pc:chgData name="Toni Divjak" userId="09f37d9b-d2e2-4e40-a7fe-a0ccd2ed78cc" providerId="ADAL" clId="{628118D3-4133-4CFE-A9F6-67978629A099}" dt="2024-03-25T11:14:40.920" v="3744"/>
          <pc:sldLayoutMkLst>
            <pc:docMk/>
            <pc:sldMasterMk cId="2807678557" sldId="2147483780"/>
            <pc:sldLayoutMk cId="1572817413" sldId="2147483783"/>
          </pc:sldLayoutMkLst>
        </pc:sldLayoutChg>
      </pc:sldMasterChg>
    </pc:docChg>
  </pc:docChgLst>
  <pc:docChgLst>
    <pc:chgData name="Toni Divjak" userId="09f37d9b-d2e2-4e40-a7fe-a0ccd2ed78cc" providerId="ADAL" clId="{D8B780AD-1072-4CE4-A945-B663E4E78BD1}"/>
    <pc:docChg chg="undo custSel addSld delSld modSld">
      <pc:chgData name="Toni Divjak" userId="09f37d9b-d2e2-4e40-a7fe-a0ccd2ed78cc" providerId="ADAL" clId="{D8B780AD-1072-4CE4-A945-B663E4E78BD1}" dt="2024-04-23T11:18:54.909" v="830" actId="207"/>
      <pc:docMkLst>
        <pc:docMk/>
      </pc:docMkLst>
      <pc:sldChg chg="modSp mod">
        <pc:chgData name="Toni Divjak" userId="09f37d9b-d2e2-4e40-a7fe-a0ccd2ed78cc" providerId="ADAL" clId="{D8B780AD-1072-4CE4-A945-B663E4E78BD1}" dt="2024-04-23T11:15:14.449" v="753" actId="207"/>
        <pc:sldMkLst>
          <pc:docMk/>
          <pc:sldMk cId="1400628336" sldId="257"/>
        </pc:sldMkLst>
        <pc:spChg chg="mod">
          <ac:chgData name="Toni Divjak" userId="09f37d9b-d2e2-4e40-a7fe-a0ccd2ed78cc" providerId="ADAL" clId="{D8B780AD-1072-4CE4-A945-B663E4E78BD1}" dt="2024-04-23T11:15:14.449" v="753" actId="207"/>
          <ac:spMkLst>
            <pc:docMk/>
            <pc:sldMk cId="1400628336" sldId="257"/>
            <ac:spMk id="2" creationId="{4A4AB96E-4206-71C4-835C-C83D7286A3C1}"/>
          </ac:spMkLst>
        </pc:spChg>
        <pc:spChg chg="mod">
          <ac:chgData name="Toni Divjak" userId="09f37d9b-d2e2-4e40-a7fe-a0ccd2ed78cc" providerId="ADAL" clId="{D8B780AD-1072-4CE4-A945-B663E4E78BD1}" dt="2024-04-23T11:15:12.442" v="752" actId="207"/>
          <ac:spMkLst>
            <pc:docMk/>
            <pc:sldMk cId="1400628336" sldId="257"/>
            <ac:spMk id="3" creationId="{01D7470A-2E24-3ACB-7CD8-B9076184DCF1}"/>
          </ac:spMkLst>
        </pc:spChg>
        <pc:spChg chg="mod">
          <ac:chgData name="Toni Divjak" userId="09f37d9b-d2e2-4e40-a7fe-a0ccd2ed78cc" providerId="ADAL" clId="{D8B780AD-1072-4CE4-A945-B663E4E78BD1}" dt="2024-04-23T11:15:09.828" v="751" actId="207"/>
          <ac:spMkLst>
            <pc:docMk/>
            <pc:sldMk cId="1400628336" sldId="257"/>
            <ac:spMk id="9" creationId="{479019EF-E952-13CB-B74B-B5910E7CECA2}"/>
          </ac:spMkLst>
        </pc:spChg>
        <pc:picChg chg="mod">
          <ac:chgData name="Toni Divjak" userId="09f37d9b-d2e2-4e40-a7fe-a0ccd2ed78cc" providerId="ADAL" clId="{D8B780AD-1072-4CE4-A945-B663E4E78BD1}" dt="2024-04-22T07:42:09.252" v="11" actId="1076"/>
          <ac:picMkLst>
            <pc:docMk/>
            <pc:sldMk cId="1400628336" sldId="257"/>
            <ac:picMk id="20" creationId="{D9491FAF-A468-AFBD-B3D6-6D8A34D96155}"/>
          </ac:picMkLst>
        </pc:picChg>
      </pc:sldChg>
      <pc:sldChg chg="addSp delSp modSp mod modClrScheme chgLayout">
        <pc:chgData name="Toni Divjak" userId="09f37d9b-d2e2-4e40-a7fe-a0ccd2ed78cc" providerId="ADAL" clId="{D8B780AD-1072-4CE4-A945-B663E4E78BD1}" dt="2024-04-23T11:15:46.593" v="761" actId="207"/>
        <pc:sldMkLst>
          <pc:docMk/>
          <pc:sldMk cId="2938257490" sldId="258"/>
        </pc:sldMkLst>
        <pc:spChg chg="mod ord">
          <ac:chgData name="Toni Divjak" userId="09f37d9b-d2e2-4e40-a7fe-a0ccd2ed78cc" providerId="ADAL" clId="{D8B780AD-1072-4CE4-A945-B663E4E78BD1}" dt="2024-04-22T07:50:07.065" v="49" actId="700"/>
          <ac:spMkLst>
            <pc:docMk/>
            <pc:sldMk cId="2938257490" sldId="258"/>
            <ac:spMk id="2" creationId="{EF59EC63-4E12-FB51-DC6B-9D5E87AACC45}"/>
          </ac:spMkLst>
        </pc:spChg>
        <pc:spChg chg="add mod">
          <ac:chgData name="Toni Divjak" userId="09f37d9b-d2e2-4e40-a7fe-a0ccd2ed78cc" providerId="ADAL" clId="{D8B780AD-1072-4CE4-A945-B663E4E78BD1}" dt="2024-04-23T11:15:46.593" v="761" actId="207"/>
          <ac:spMkLst>
            <pc:docMk/>
            <pc:sldMk cId="2938257490" sldId="258"/>
            <ac:spMk id="4" creationId="{4170949A-FECB-E376-1453-1E7033BAABB4}"/>
          </ac:spMkLst>
        </pc:spChg>
        <pc:spChg chg="mod ord">
          <ac:chgData name="Toni Divjak" userId="09f37d9b-d2e2-4e40-a7fe-a0ccd2ed78cc" providerId="ADAL" clId="{D8B780AD-1072-4CE4-A945-B663E4E78BD1}" dt="2024-04-22T07:50:07.065" v="49" actId="700"/>
          <ac:spMkLst>
            <pc:docMk/>
            <pc:sldMk cId="2938257490" sldId="258"/>
            <ac:spMk id="8" creationId="{6767C0AC-A852-906F-97B7-63D4C8044DB7}"/>
          </ac:spMkLst>
        </pc:spChg>
        <pc:spChg chg="mod">
          <ac:chgData name="Toni Divjak" userId="09f37d9b-d2e2-4e40-a7fe-a0ccd2ed78cc" providerId="ADAL" clId="{D8B780AD-1072-4CE4-A945-B663E4E78BD1}" dt="2024-04-23T11:15:43.078" v="760" actId="207"/>
          <ac:spMkLst>
            <pc:docMk/>
            <pc:sldMk cId="2938257490" sldId="258"/>
            <ac:spMk id="14" creationId="{1A3A0240-50DC-3D42-CCE9-47715E154111}"/>
          </ac:spMkLst>
        </pc:spChg>
        <pc:spChg chg="mod ord">
          <ac:chgData name="Toni Divjak" userId="09f37d9b-d2e2-4e40-a7fe-a0ccd2ed78cc" providerId="ADAL" clId="{D8B780AD-1072-4CE4-A945-B663E4E78BD1}" dt="2024-04-23T11:15:38.478" v="759" actId="207"/>
          <ac:spMkLst>
            <pc:docMk/>
            <pc:sldMk cId="2938257490" sldId="258"/>
            <ac:spMk id="19" creationId="{A24DE4B7-26C9-7592-A129-46CA6514404C}"/>
          </ac:spMkLst>
        </pc:spChg>
        <pc:spChg chg="del">
          <ac:chgData name="Toni Divjak" userId="09f37d9b-d2e2-4e40-a7fe-a0ccd2ed78cc" providerId="ADAL" clId="{D8B780AD-1072-4CE4-A945-B663E4E78BD1}" dt="2024-04-22T07:50:00.759" v="48" actId="478"/>
          <ac:spMkLst>
            <pc:docMk/>
            <pc:sldMk cId="2938257490" sldId="258"/>
            <ac:spMk id="44" creationId="{9EC8096E-0FD0-EFF0-3B5D-8AE4CC401400}"/>
          </ac:spMkLst>
        </pc:spChg>
        <pc:picChg chg="mod">
          <ac:chgData name="Toni Divjak" userId="09f37d9b-d2e2-4e40-a7fe-a0ccd2ed78cc" providerId="ADAL" clId="{D8B780AD-1072-4CE4-A945-B663E4E78BD1}" dt="2024-04-22T07:51:04.882" v="69" actId="1076"/>
          <ac:picMkLst>
            <pc:docMk/>
            <pc:sldMk cId="2938257490" sldId="258"/>
            <ac:picMk id="27" creationId="{3C0E1E04-EAE2-EE98-BDB3-CBC332517374}"/>
          </ac:picMkLst>
        </pc:picChg>
        <pc:picChg chg="mod">
          <ac:chgData name="Toni Divjak" userId="09f37d9b-d2e2-4e40-a7fe-a0ccd2ed78cc" providerId="ADAL" clId="{D8B780AD-1072-4CE4-A945-B663E4E78BD1}" dt="2024-04-22T07:51:06.540" v="70" actId="1076"/>
          <ac:picMkLst>
            <pc:docMk/>
            <pc:sldMk cId="2938257490" sldId="258"/>
            <ac:picMk id="46" creationId="{C7703D15-4C0A-6F9D-C0C8-800988210F59}"/>
          </ac:picMkLst>
        </pc:picChg>
      </pc:sldChg>
      <pc:sldChg chg="modSp mod">
        <pc:chgData name="Toni Divjak" userId="09f37d9b-d2e2-4e40-a7fe-a0ccd2ed78cc" providerId="ADAL" clId="{D8B780AD-1072-4CE4-A945-B663E4E78BD1}" dt="2024-04-23T11:16:02.703" v="765" actId="207"/>
        <pc:sldMkLst>
          <pc:docMk/>
          <pc:sldMk cId="1959268399" sldId="259"/>
        </pc:sldMkLst>
        <pc:spChg chg="mod">
          <ac:chgData name="Toni Divjak" userId="09f37d9b-d2e2-4e40-a7fe-a0ccd2ed78cc" providerId="ADAL" clId="{D8B780AD-1072-4CE4-A945-B663E4E78BD1}" dt="2024-04-23T11:16:02.703" v="765" actId="207"/>
          <ac:spMkLst>
            <pc:docMk/>
            <pc:sldMk cId="1959268399" sldId="259"/>
            <ac:spMk id="2" creationId="{7945B563-FB0A-DC08-8CF0-BCC3B42922B7}"/>
          </ac:spMkLst>
        </pc:spChg>
        <pc:spChg chg="mod">
          <ac:chgData name="Toni Divjak" userId="09f37d9b-d2e2-4e40-a7fe-a0ccd2ed78cc" providerId="ADAL" clId="{D8B780AD-1072-4CE4-A945-B663E4E78BD1}" dt="2024-04-23T11:15:51.156" v="762" actId="207"/>
          <ac:spMkLst>
            <pc:docMk/>
            <pc:sldMk cId="1959268399" sldId="259"/>
            <ac:spMk id="3" creationId="{DE8814CB-97C4-3A7C-CF94-F33D949747A6}"/>
          </ac:spMkLst>
        </pc:spChg>
        <pc:spChg chg="mod">
          <ac:chgData name="Toni Divjak" userId="09f37d9b-d2e2-4e40-a7fe-a0ccd2ed78cc" providerId="ADAL" clId="{D8B780AD-1072-4CE4-A945-B663E4E78BD1}" dt="2024-04-23T11:15:56.271" v="763" actId="207"/>
          <ac:spMkLst>
            <pc:docMk/>
            <pc:sldMk cId="1959268399" sldId="259"/>
            <ac:spMk id="10" creationId="{76F82CEF-26CA-8283-1DDB-B87383B07464}"/>
          </ac:spMkLst>
        </pc:spChg>
        <pc:graphicFrameChg chg="mod">
          <ac:chgData name="Toni Divjak" userId="09f37d9b-d2e2-4e40-a7fe-a0ccd2ed78cc" providerId="ADAL" clId="{D8B780AD-1072-4CE4-A945-B663E4E78BD1}" dt="2024-04-22T07:52:05.635" v="91" actId="1076"/>
          <ac:graphicFrameMkLst>
            <pc:docMk/>
            <pc:sldMk cId="1959268399" sldId="259"/>
            <ac:graphicFrameMk id="8" creationId="{9353B851-E198-92E7-74BA-86AF1E7C8038}"/>
          </ac:graphicFrameMkLst>
        </pc:graphicFrameChg>
      </pc:sldChg>
      <pc:sldChg chg="modSp mod">
        <pc:chgData name="Toni Divjak" userId="09f37d9b-d2e2-4e40-a7fe-a0ccd2ed78cc" providerId="ADAL" clId="{D8B780AD-1072-4CE4-A945-B663E4E78BD1}" dt="2024-04-23T11:16:38.286" v="777" actId="207"/>
        <pc:sldMkLst>
          <pc:docMk/>
          <pc:sldMk cId="1351440745" sldId="260"/>
        </pc:sldMkLst>
        <pc:spChg chg="mod">
          <ac:chgData name="Toni Divjak" userId="09f37d9b-d2e2-4e40-a7fe-a0ccd2ed78cc" providerId="ADAL" clId="{D8B780AD-1072-4CE4-A945-B663E4E78BD1}" dt="2024-04-23T11:16:16.576" v="769" actId="207"/>
          <ac:spMkLst>
            <pc:docMk/>
            <pc:sldMk cId="1351440745" sldId="260"/>
            <ac:spMk id="2" creationId="{715B036E-5724-E4B6-0F7D-C56005034289}"/>
          </ac:spMkLst>
        </pc:spChg>
        <pc:spChg chg="mod">
          <ac:chgData name="Toni Divjak" userId="09f37d9b-d2e2-4e40-a7fe-a0ccd2ed78cc" providerId="ADAL" clId="{D8B780AD-1072-4CE4-A945-B663E4E78BD1}" dt="2024-04-23T11:16:35.070" v="776" actId="207"/>
          <ac:spMkLst>
            <pc:docMk/>
            <pc:sldMk cId="1351440745" sldId="260"/>
            <ac:spMk id="3" creationId="{B7B62CAC-036C-DDB0-0A16-D5EA1A4C8059}"/>
          </ac:spMkLst>
        </pc:spChg>
        <pc:spChg chg="mod">
          <ac:chgData name="Toni Divjak" userId="09f37d9b-d2e2-4e40-a7fe-a0ccd2ed78cc" providerId="ADAL" clId="{D8B780AD-1072-4CE4-A945-B663E4E78BD1}" dt="2024-04-23T11:16:38.286" v="777" actId="207"/>
          <ac:spMkLst>
            <pc:docMk/>
            <pc:sldMk cId="1351440745" sldId="260"/>
            <ac:spMk id="8" creationId="{FE4B8A7F-063F-7715-F47D-B96B440F8AD6}"/>
          </ac:spMkLst>
        </pc:spChg>
        <pc:graphicFrameChg chg="mod">
          <ac:chgData name="Toni Divjak" userId="09f37d9b-d2e2-4e40-a7fe-a0ccd2ed78cc" providerId="ADAL" clId="{D8B780AD-1072-4CE4-A945-B663E4E78BD1}" dt="2024-04-23T11:16:30.827" v="774" actId="1076"/>
          <ac:graphicFrameMkLst>
            <pc:docMk/>
            <pc:sldMk cId="1351440745" sldId="260"/>
            <ac:graphicFrameMk id="21" creationId="{1219B9B5-3F26-4CD9-9BB1-A78DC9DBBFEC}"/>
          </ac:graphicFrameMkLst>
        </pc:graphicFrameChg>
      </pc:sldChg>
      <pc:sldChg chg="modSp mod">
        <pc:chgData name="Toni Divjak" userId="09f37d9b-d2e2-4e40-a7fe-a0ccd2ed78cc" providerId="ADAL" clId="{D8B780AD-1072-4CE4-A945-B663E4E78BD1}" dt="2024-04-23T11:16:44.328" v="779" actId="207"/>
        <pc:sldMkLst>
          <pc:docMk/>
          <pc:sldMk cId="1859074409" sldId="261"/>
        </pc:sldMkLst>
        <pc:spChg chg="mod">
          <ac:chgData name="Toni Divjak" userId="09f37d9b-d2e2-4e40-a7fe-a0ccd2ed78cc" providerId="ADAL" clId="{D8B780AD-1072-4CE4-A945-B663E4E78BD1}" dt="2024-04-23T11:16:44.328" v="779" actId="207"/>
          <ac:spMkLst>
            <pc:docMk/>
            <pc:sldMk cId="1859074409" sldId="261"/>
            <ac:spMk id="2" creationId="{84B64F01-75EA-B0F9-6A91-6B740F4FCA27}"/>
          </ac:spMkLst>
        </pc:spChg>
        <pc:spChg chg="mod">
          <ac:chgData name="Toni Divjak" userId="09f37d9b-d2e2-4e40-a7fe-a0ccd2ed78cc" providerId="ADAL" clId="{D8B780AD-1072-4CE4-A945-B663E4E78BD1}" dt="2024-04-23T11:16:42.440" v="778" actId="207"/>
          <ac:spMkLst>
            <pc:docMk/>
            <pc:sldMk cId="1859074409" sldId="261"/>
            <ac:spMk id="3" creationId="{198A720F-6238-4ABE-CD97-C71825864920}"/>
          </ac:spMkLst>
        </pc:spChg>
      </pc:sldChg>
      <pc:sldChg chg="modSp mod">
        <pc:chgData name="Toni Divjak" userId="09f37d9b-d2e2-4e40-a7fe-a0ccd2ed78cc" providerId="ADAL" clId="{D8B780AD-1072-4CE4-A945-B663E4E78BD1}" dt="2024-04-23T11:17:00.909" v="783" actId="207"/>
        <pc:sldMkLst>
          <pc:docMk/>
          <pc:sldMk cId="876401502" sldId="262"/>
        </pc:sldMkLst>
        <pc:spChg chg="mod">
          <ac:chgData name="Toni Divjak" userId="09f37d9b-d2e2-4e40-a7fe-a0ccd2ed78cc" providerId="ADAL" clId="{D8B780AD-1072-4CE4-A945-B663E4E78BD1}" dt="2024-04-23T11:16:52.989" v="781" actId="207"/>
          <ac:spMkLst>
            <pc:docMk/>
            <pc:sldMk cId="876401502" sldId="262"/>
            <ac:spMk id="2" creationId="{49F79F36-38AB-8E45-1902-C7B4CAF81DC0}"/>
          </ac:spMkLst>
        </pc:spChg>
        <pc:spChg chg="mod">
          <ac:chgData name="Toni Divjak" userId="09f37d9b-d2e2-4e40-a7fe-a0ccd2ed78cc" providerId="ADAL" clId="{D8B780AD-1072-4CE4-A945-B663E4E78BD1}" dt="2024-04-23T11:16:48.554" v="780" actId="207"/>
          <ac:spMkLst>
            <pc:docMk/>
            <pc:sldMk cId="876401502" sldId="262"/>
            <ac:spMk id="3" creationId="{07331749-2511-9F76-BD9B-D83A72C83B36}"/>
          </ac:spMkLst>
        </pc:spChg>
        <pc:spChg chg="mod">
          <ac:chgData name="Toni Divjak" userId="09f37d9b-d2e2-4e40-a7fe-a0ccd2ed78cc" providerId="ADAL" clId="{D8B780AD-1072-4CE4-A945-B663E4E78BD1}" dt="2024-04-23T11:17:00.909" v="783" actId="207"/>
          <ac:spMkLst>
            <pc:docMk/>
            <pc:sldMk cId="876401502" sldId="262"/>
            <ac:spMk id="9" creationId="{DA79B1F7-CB8B-15DA-9A10-3F9DFA22AFE8}"/>
          </ac:spMkLst>
        </pc:spChg>
        <pc:spChg chg="mod">
          <ac:chgData name="Toni Divjak" userId="09f37d9b-d2e2-4e40-a7fe-a0ccd2ed78cc" providerId="ADAL" clId="{D8B780AD-1072-4CE4-A945-B663E4E78BD1}" dt="2024-04-22T09:29:26.076" v="713" actId="20577"/>
          <ac:spMkLst>
            <pc:docMk/>
            <pc:sldMk cId="876401502" sldId="262"/>
            <ac:spMk id="11" creationId="{102D9FB4-C16F-4B27-18D1-D2491DC8EC2B}"/>
          </ac:spMkLst>
        </pc:spChg>
        <pc:picChg chg="mod">
          <ac:chgData name="Toni Divjak" userId="09f37d9b-d2e2-4e40-a7fe-a0ccd2ed78cc" providerId="ADAL" clId="{D8B780AD-1072-4CE4-A945-B663E4E78BD1}" dt="2024-04-22T08:33:04.629" v="258" actId="1076"/>
          <ac:picMkLst>
            <pc:docMk/>
            <pc:sldMk cId="876401502" sldId="262"/>
            <ac:picMk id="13" creationId="{A96A84AE-E185-D4C5-36AF-86D8BB6BBADF}"/>
          </ac:picMkLst>
        </pc:picChg>
      </pc:sldChg>
      <pc:sldChg chg="addSp delSp modSp mod">
        <pc:chgData name="Toni Divjak" userId="09f37d9b-d2e2-4e40-a7fe-a0ccd2ed78cc" providerId="ADAL" clId="{D8B780AD-1072-4CE4-A945-B663E4E78BD1}" dt="2024-04-23T11:16:06.797" v="766" actId="207"/>
        <pc:sldMkLst>
          <pc:docMk/>
          <pc:sldMk cId="3566680915" sldId="263"/>
        </pc:sldMkLst>
        <pc:spChg chg="mod">
          <ac:chgData name="Toni Divjak" userId="09f37d9b-d2e2-4e40-a7fe-a0ccd2ed78cc" providerId="ADAL" clId="{D8B780AD-1072-4CE4-A945-B663E4E78BD1}" dt="2024-04-23T11:16:06.797" v="766" actId="207"/>
          <ac:spMkLst>
            <pc:docMk/>
            <pc:sldMk cId="3566680915" sldId="263"/>
            <ac:spMk id="2" creationId="{FA31A4FB-0769-8926-B001-B3D2651B1367}"/>
          </ac:spMkLst>
        </pc:spChg>
        <pc:spChg chg="mod">
          <ac:chgData name="Toni Divjak" userId="09f37d9b-d2e2-4e40-a7fe-a0ccd2ed78cc" providerId="ADAL" clId="{D8B780AD-1072-4CE4-A945-B663E4E78BD1}" dt="2024-04-23T11:16:00.068" v="764" actId="207"/>
          <ac:spMkLst>
            <pc:docMk/>
            <pc:sldMk cId="3566680915" sldId="263"/>
            <ac:spMk id="8" creationId="{421FCC97-A764-D449-60E0-7A0A92D38A33}"/>
          </ac:spMkLst>
        </pc:spChg>
        <pc:graphicFrameChg chg="add mod">
          <ac:chgData name="Toni Divjak" userId="09f37d9b-d2e2-4e40-a7fe-a0ccd2ed78cc" providerId="ADAL" clId="{D8B780AD-1072-4CE4-A945-B663E4E78BD1}" dt="2024-04-22T08:30:38.578" v="196" actId="1076"/>
          <ac:graphicFrameMkLst>
            <pc:docMk/>
            <pc:sldMk cId="3566680915" sldId="263"/>
            <ac:graphicFrameMk id="3" creationId="{368F6420-BFC0-FDBB-E879-C39327322D0C}"/>
          </ac:graphicFrameMkLst>
        </pc:graphicFrameChg>
        <pc:graphicFrameChg chg="del mod">
          <ac:chgData name="Toni Divjak" userId="09f37d9b-d2e2-4e40-a7fe-a0ccd2ed78cc" providerId="ADAL" clId="{D8B780AD-1072-4CE4-A945-B663E4E78BD1}" dt="2024-04-22T08:27:27.276" v="150" actId="478"/>
          <ac:graphicFrameMkLst>
            <pc:docMk/>
            <pc:sldMk cId="3566680915" sldId="263"/>
            <ac:graphicFrameMk id="6" creationId="{85C1633A-2B6B-54C5-E857-EB90F1105AEE}"/>
          </ac:graphicFrameMkLst>
        </pc:graphicFrameChg>
        <pc:graphicFrameChg chg="add mod">
          <ac:chgData name="Toni Divjak" userId="09f37d9b-d2e2-4e40-a7fe-a0ccd2ed78cc" providerId="ADAL" clId="{D8B780AD-1072-4CE4-A945-B663E4E78BD1}" dt="2024-04-22T08:30:35.077" v="195"/>
          <ac:graphicFrameMkLst>
            <pc:docMk/>
            <pc:sldMk cId="3566680915" sldId="263"/>
            <ac:graphicFrameMk id="9" creationId="{59CA380C-80D2-4099-8218-92E5F9C9334E}"/>
          </ac:graphicFrameMkLst>
        </pc:graphicFrameChg>
      </pc:sldChg>
      <pc:sldChg chg="addSp delSp modSp mod modClrScheme chgLayout">
        <pc:chgData name="Toni Divjak" userId="09f37d9b-d2e2-4e40-a7fe-a0ccd2ed78cc" providerId="ADAL" clId="{D8B780AD-1072-4CE4-A945-B663E4E78BD1}" dt="2024-04-23T11:18:25.014" v="823" actId="207"/>
        <pc:sldMkLst>
          <pc:docMk/>
          <pc:sldMk cId="3113460118" sldId="264"/>
        </pc:sldMkLst>
        <pc:spChg chg="mod ord">
          <ac:chgData name="Toni Divjak" userId="09f37d9b-d2e2-4e40-a7fe-a0ccd2ed78cc" providerId="ADAL" clId="{D8B780AD-1072-4CE4-A945-B663E4E78BD1}" dt="2024-04-23T11:17:31.041" v="792" actId="207"/>
          <ac:spMkLst>
            <pc:docMk/>
            <pc:sldMk cId="3113460118" sldId="264"/>
            <ac:spMk id="2" creationId="{CEEF720F-41BC-8145-1091-C651503635EE}"/>
          </ac:spMkLst>
        </pc:spChg>
        <pc:spChg chg="mod ord">
          <ac:chgData name="Toni Divjak" userId="09f37d9b-d2e2-4e40-a7fe-a0ccd2ed78cc" providerId="ADAL" clId="{D8B780AD-1072-4CE4-A945-B663E4E78BD1}" dt="2024-04-23T11:17:28.830" v="791" actId="207"/>
          <ac:spMkLst>
            <pc:docMk/>
            <pc:sldMk cId="3113460118" sldId="264"/>
            <ac:spMk id="3" creationId="{53455075-A956-94EE-6D13-01F41B4B0090}"/>
          </ac:spMkLst>
        </pc:spChg>
        <pc:spChg chg="mod ord">
          <ac:chgData name="Toni Divjak" userId="09f37d9b-d2e2-4e40-a7fe-a0ccd2ed78cc" providerId="ADAL" clId="{D8B780AD-1072-4CE4-A945-B663E4E78BD1}" dt="2024-04-22T08:34:14.519" v="294" actId="700"/>
          <ac:spMkLst>
            <pc:docMk/>
            <pc:sldMk cId="3113460118" sldId="264"/>
            <ac:spMk id="4" creationId="{8B625F72-3D4F-535E-1B35-EFC54B2D726C}"/>
          </ac:spMkLst>
        </pc:spChg>
        <pc:spChg chg="add del mod">
          <ac:chgData name="Toni Divjak" userId="09f37d9b-d2e2-4e40-a7fe-a0ccd2ed78cc" providerId="ADAL" clId="{D8B780AD-1072-4CE4-A945-B663E4E78BD1}" dt="2024-04-22T08:34:11.298" v="293" actId="6264"/>
          <ac:spMkLst>
            <pc:docMk/>
            <pc:sldMk cId="3113460118" sldId="264"/>
            <ac:spMk id="5" creationId="{5DC7437C-9009-2901-7D1D-86D532D96BAC}"/>
          </ac:spMkLst>
        </pc:spChg>
        <pc:spChg chg="add del mod">
          <ac:chgData name="Toni Divjak" userId="09f37d9b-d2e2-4e40-a7fe-a0ccd2ed78cc" providerId="ADAL" clId="{D8B780AD-1072-4CE4-A945-B663E4E78BD1}" dt="2024-04-22T08:34:11.298" v="293" actId="6264"/>
          <ac:spMkLst>
            <pc:docMk/>
            <pc:sldMk cId="3113460118" sldId="264"/>
            <ac:spMk id="6" creationId="{337F92A7-57B4-F6CF-FD99-A807A8613B30}"/>
          </ac:spMkLst>
        </pc:spChg>
        <pc:spChg chg="add del mod">
          <ac:chgData name="Toni Divjak" userId="09f37d9b-d2e2-4e40-a7fe-a0ccd2ed78cc" providerId="ADAL" clId="{D8B780AD-1072-4CE4-A945-B663E4E78BD1}" dt="2024-04-22T08:34:11.298" v="293" actId="6264"/>
          <ac:spMkLst>
            <pc:docMk/>
            <pc:sldMk cId="3113460118" sldId="264"/>
            <ac:spMk id="9" creationId="{B201285A-ED24-4A95-5F5D-248F0D7A65CA}"/>
          </ac:spMkLst>
        </pc:spChg>
        <pc:spChg chg="add del mod ord">
          <ac:chgData name="Toni Divjak" userId="09f37d9b-d2e2-4e40-a7fe-a0ccd2ed78cc" providerId="ADAL" clId="{D8B780AD-1072-4CE4-A945-B663E4E78BD1}" dt="2024-04-22T08:34:14.519" v="294" actId="700"/>
          <ac:spMkLst>
            <pc:docMk/>
            <pc:sldMk cId="3113460118" sldId="264"/>
            <ac:spMk id="10" creationId="{1E5CE14B-F065-9B78-81C0-A263191CFA0D}"/>
          </ac:spMkLst>
        </pc:spChg>
        <pc:spChg chg="mod">
          <ac:chgData name="Toni Divjak" userId="09f37d9b-d2e2-4e40-a7fe-a0ccd2ed78cc" providerId="ADAL" clId="{D8B780AD-1072-4CE4-A945-B663E4E78BD1}" dt="2024-04-23T11:18:25.014" v="823" actId="207"/>
          <ac:spMkLst>
            <pc:docMk/>
            <pc:sldMk cId="3113460118" sldId="264"/>
            <ac:spMk id="17" creationId="{9E1D8828-3CB1-C1C5-F9B8-E1AFEE82B41D}"/>
          </ac:spMkLst>
        </pc:spChg>
        <pc:graphicFrameChg chg="mod">
          <ac:chgData name="Toni Divjak" userId="09f37d9b-d2e2-4e40-a7fe-a0ccd2ed78cc" providerId="ADAL" clId="{D8B780AD-1072-4CE4-A945-B663E4E78BD1}" dt="2024-04-23T11:18:19.091" v="821"/>
          <ac:graphicFrameMkLst>
            <pc:docMk/>
            <pc:sldMk cId="3113460118" sldId="264"/>
            <ac:graphicFrameMk id="8" creationId="{3E7E3F13-F20E-A01D-37BB-ABD1E94EEA03}"/>
          </ac:graphicFrameMkLst>
        </pc:graphicFrameChg>
      </pc:sldChg>
      <pc:sldChg chg="modSp mod">
        <pc:chgData name="Toni Divjak" userId="09f37d9b-d2e2-4e40-a7fe-a0ccd2ed78cc" providerId="ADAL" clId="{D8B780AD-1072-4CE4-A945-B663E4E78BD1}" dt="2024-04-23T11:17:25.405" v="790" actId="1076"/>
        <pc:sldMkLst>
          <pc:docMk/>
          <pc:sldMk cId="3710766411" sldId="265"/>
        </pc:sldMkLst>
        <pc:spChg chg="mod">
          <ac:chgData name="Toni Divjak" userId="09f37d9b-d2e2-4e40-a7fe-a0ccd2ed78cc" providerId="ADAL" clId="{D8B780AD-1072-4CE4-A945-B663E4E78BD1}" dt="2024-04-23T11:17:10.615" v="785" actId="207"/>
          <ac:spMkLst>
            <pc:docMk/>
            <pc:sldMk cId="3710766411" sldId="265"/>
            <ac:spMk id="2" creationId="{1EA96D58-D8B9-BE88-392B-542ADC448DE5}"/>
          </ac:spMkLst>
        </pc:spChg>
        <pc:spChg chg="mod">
          <ac:chgData name="Toni Divjak" userId="09f37d9b-d2e2-4e40-a7fe-a0ccd2ed78cc" providerId="ADAL" clId="{D8B780AD-1072-4CE4-A945-B663E4E78BD1}" dt="2024-04-23T11:17:08.505" v="784" actId="207"/>
          <ac:spMkLst>
            <pc:docMk/>
            <pc:sldMk cId="3710766411" sldId="265"/>
            <ac:spMk id="3" creationId="{5229619C-5686-577A-9F87-BCF305E42AEE}"/>
          </ac:spMkLst>
        </pc:spChg>
        <pc:spChg chg="mod">
          <ac:chgData name="Toni Divjak" userId="09f37d9b-d2e2-4e40-a7fe-a0ccd2ed78cc" providerId="ADAL" clId="{D8B780AD-1072-4CE4-A945-B663E4E78BD1}" dt="2024-04-23T11:17:25.405" v="790" actId="1076"/>
          <ac:spMkLst>
            <pc:docMk/>
            <pc:sldMk cId="3710766411" sldId="265"/>
            <ac:spMk id="12" creationId="{E003ECE1-5C29-186C-6A0A-9DD391F16A42}"/>
          </ac:spMkLst>
        </pc:spChg>
        <pc:spChg chg="mod">
          <ac:chgData name="Toni Divjak" userId="09f37d9b-d2e2-4e40-a7fe-a0ccd2ed78cc" providerId="ADAL" clId="{D8B780AD-1072-4CE4-A945-B663E4E78BD1}" dt="2024-04-23T11:17:18.513" v="787" actId="207"/>
          <ac:spMkLst>
            <pc:docMk/>
            <pc:sldMk cId="3710766411" sldId="265"/>
            <ac:spMk id="14" creationId="{B53C7D04-9A7F-62EB-8BD9-3F6320C46F00}"/>
          </ac:spMkLst>
        </pc:spChg>
        <pc:graphicFrameChg chg="mod">
          <ac:chgData name="Toni Divjak" userId="09f37d9b-d2e2-4e40-a7fe-a0ccd2ed78cc" providerId="ADAL" clId="{D8B780AD-1072-4CE4-A945-B663E4E78BD1}" dt="2024-04-22T08:33:44.147" v="281" actId="1076"/>
          <ac:graphicFrameMkLst>
            <pc:docMk/>
            <pc:sldMk cId="3710766411" sldId="265"/>
            <ac:graphicFrameMk id="11" creationId="{6CD5E054-CF95-861A-DEA0-72C81C0711C7}"/>
          </ac:graphicFrameMkLst>
        </pc:graphicFrameChg>
      </pc:sldChg>
      <pc:sldChg chg="addSp delSp modSp mod">
        <pc:chgData name="Toni Divjak" userId="09f37d9b-d2e2-4e40-a7fe-a0ccd2ed78cc" providerId="ADAL" clId="{D8B780AD-1072-4CE4-A945-B663E4E78BD1}" dt="2024-04-23T11:18:30.587" v="825" actId="207"/>
        <pc:sldMkLst>
          <pc:docMk/>
          <pc:sldMk cId="3500861168" sldId="266"/>
        </pc:sldMkLst>
        <pc:spChg chg="mod">
          <ac:chgData name="Toni Divjak" userId="09f37d9b-d2e2-4e40-a7fe-a0ccd2ed78cc" providerId="ADAL" clId="{D8B780AD-1072-4CE4-A945-B663E4E78BD1}" dt="2024-04-23T11:18:30.587" v="825" actId="207"/>
          <ac:spMkLst>
            <pc:docMk/>
            <pc:sldMk cId="3500861168" sldId="266"/>
            <ac:spMk id="2" creationId="{BE171F0E-C495-AA1C-0ED4-04DFC05B2760}"/>
          </ac:spMkLst>
        </pc:spChg>
        <pc:spChg chg="mod">
          <ac:chgData name="Toni Divjak" userId="09f37d9b-d2e2-4e40-a7fe-a0ccd2ed78cc" providerId="ADAL" clId="{D8B780AD-1072-4CE4-A945-B663E4E78BD1}" dt="2024-04-22T08:41:56.948" v="417" actId="1076"/>
          <ac:spMkLst>
            <pc:docMk/>
            <pc:sldMk cId="3500861168" sldId="266"/>
            <ac:spMk id="3" creationId="{59959302-187E-9E9A-303A-BC8BCA74638D}"/>
          </ac:spMkLst>
        </pc:spChg>
        <pc:spChg chg="add mod ord">
          <ac:chgData name="Toni Divjak" userId="09f37d9b-d2e2-4e40-a7fe-a0ccd2ed78cc" providerId="ADAL" clId="{D8B780AD-1072-4CE4-A945-B663E4E78BD1}" dt="2024-04-22T08:42:49.498" v="439" actId="167"/>
          <ac:spMkLst>
            <pc:docMk/>
            <pc:sldMk cId="3500861168" sldId="266"/>
            <ac:spMk id="7" creationId="{82FC129C-F1A7-0384-803F-D732115C50D5}"/>
          </ac:spMkLst>
        </pc:spChg>
        <pc:spChg chg="add mod">
          <ac:chgData name="Toni Divjak" userId="09f37d9b-d2e2-4e40-a7fe-a0ccd2ed78cc" providerId="ADAL" clId="{D8B780AD-1072-4CE4-A945-B663E4E78BD1}" dt="2024-04-22T08:43:22.747" v="449" actId="20577"/>
          <ac:spMkLst>
            <pc:docMk/>
            <pc:sldMk cId="3500861168" sldId="266"/>
            <ac:spMk id="8" creationId="{E3615BB2-6C4B-5EDD-7138-FD18F7A94051}"/>
          </ac:spMkLst>
        </pc:spChg>
        <pc:spChg chg="add mod">
          <ac:chgData name="Toni Divjak" userId="09f37d9b-d2e2-4e40-a7fe-a0ccd2ed78cc" providerId="ADAL" clId="{D8B780AD-1072-4CE4-A945-B663E4E78BD1}" dt="2024-04-22T08:43:31.425" v="452" actId="20577"/>
          <ac:spMkLst>
            <pc:docMk/>
            <pc:sldMk cId="3500861168" sldId="266"/>
            <ac:spMk id="9" creationId="{9F26D171-4B47-FFAD-9565-5895F5334390}"/>
          </ac:spMkLst>
        </pc:spChg>
        <pc:spChg chg="mod">
          <ac:chgData name="Toni Divjak" userId="09f37d9b-d2e2-4e40-a7fe-a0ccd2ed78cc" providerId="ADAL" clId="{D8B780AD-1072-4CE4-A945-B663E4E78BD1}" dt="2024-04-23T11:18:28.708" v="824" actId="207"/>
          <ac:spMkLst>
            <pc:docMk/>
            <pc:sldMk cId="3500861168" sldId="266"/>
            <ac:spMk id="15" creationId="{2FEBE3E0-E161-EAA6-DB13-F05711AAEC05}"/>
          </ac:spMkLst>
        </pc:spChg>
        <pc:spChg chg="mod">
          <ac:chgData name="Toni Divjak" userId="09f37d9b-d2e2-4e40-a7fe-a0ccd2ed78cc" providerId="ADAL" clId="{D8B780AD-1072-4CE4-A945-B663E4E78BD1}" dt="2024-04-22T08:42:08.816" v="421" actId="1076"/>
          <ac:spMkLst>
            <pc:docMk/>
            <pc:sldMk cId="3500861168" sldId="266"/>
            <ac:spMk id="26" creationId="{3B5C304B-D41A-1F03-1AD8-99DDC16E4AB8}"/>
          </ac:spMkLst>
        </pc:spChg>
        <pc:spChg chg="del">
          <ac:chgData name="Toni Divjak" userId="09f37d9b-d2e2-4e40-a7fe-a0ccd2ed78cc" providerId="ADAL" clId="{D8B780AD-1072-4CE4-A945-B663E4E78BD1}" dt="2024-04-22T08:39:33.049" v="370" actId="478"/>
          <ac:spMkLst>
            <pc:docMk/>
            <pc:sldMk cId="3500861168" sldId="266"/>
            <ac:spMk id="27" creationId="{F9A0ADAD-06F6-08F3-32F3-C602D2D746AA}"/>
          </ac:spMkLst>
        </pc:spChg>
        <pc:spChg chg="mod">
          <ac:chgData name="Toni Divjak" userId="09f37d9b-d2e2-4e40-a7fe-a0ccd2ed78cc" providerId="ADAL" clId="{D8B780AD-1072-4CE4-A945-B663E4E78BD1}" dt="2024-04-22T08:41:48.429" v="412" actId="1076"/>
          <ac:spMkLst>
            <pc:docMk/>
            <pc:sldMk cId="3500861168" sldId="266"/>
            <ac:spMk id="30" creationId="{422AFAB2-818E-2F28-DB0B-CB66572577F3}"/>
          </ac:spMkLst>
        </pc:spChg>
        <pc:spChg chg="mod">
          <ac:chgData name="Toni Divjak" userId="09f37d9b-d2e2-4e40-a7fe-a0ccd2ed78cc" providerId="ADAL" clId="{D8B780AD-1072-4CE4-A945-B663E4E78BD1}" dt="2024-04-22T08:41:51.851" v="413" actId="1076"/>
          <ac:spMkLst>
            <pc:docMk/>
            <pc:sldMk cId="3500861168" sldId="266"/>
            <ac:spMk id="31" creationId="{16922001-9729-C893-210A-9F40BE87361B}"/>
          </ac:spMkLst>
        </pc:spChg>
        <pc:spChg chg="del">
          <ac:chgData name="Toni Divjak" userId="09f37d9b-d2e2-4e40-a7fe-a0ccd2ed78cc" providerId="ADAL" clId="{D8B780AD-1072-4CE4-A945-B663E4E78BD1}" dt="2024-04-22T08:40:52.232" v="391" actId="478"/>
          <ac:spMkLst>
            <pc:docMk/>
            <pc:sldMk cId="3500861168" sldId="266"/>
            <ac:spMk id="38" creationId="{C0B78F2E-7DE3-7398-166F-8BA5D6A1660B}"/>
          </ac:spMkLst>
        </pc:spChg>
        <pc:graphicFrameChg chg="mod ord">
          <ac:chgData name="Toni Divjak" userId="09f37d9b-d2e2-4e40-a7fe-a0ccd2ed78cc" providerId="ADAL" clId="{D8B780AD-1072-4CE4-A945-B663E4E78BD1}" dt="2024-04-22T08:42:54.621" v="440" actId="1076"/>
          <ac:graphicFrameMkLst>
            <pc:docMk/>
            <pc:sldMk cId="3500861168" sldId="266"/>
            <ac:graphicFrameMk id="17" creationId="{A0842714-34F8-3ECF-B7EB-189FDBB043F2}"/>
          </ac:graphicFrameMkLst>
        </pc:graphicFrameChg>
        <pc:graphicFrameChg chg="del">
          <ac:chgData name="Toni Divjak" userId="09f37d9b-d2e2-4e40-a7fe-a0ccd2ed78cc" providerId="ADAL" clId="{D8B780AD-1072-4CE4-A945-B663E4E78BD1}" dt="2024-04-22T08:40:07.077" v="383" actId="478"/>
          <ac:graphicFrameMkLst>
            <pc:docMk/>
            <pc:sldMk cId="3500861168" sldId="266"/>
            <ac:graphicFrameMk id="19" creationId="{0601CCFA-49DF-003D-BED3-30ABB148824E}"/>
          </ac:graphicFrameMkLst>
        </pc:graphicFrameChg>
        <pc:picChg chg="add mod">
          <ac:chgData name="Toni Divjak" userId="09f37d9b-d2e2-4e40-a7fe-a0ccd2ed78cc" providerId="ADAL" clId="{D8B780AD-1072-4CE4-A945-B663E4E78BD1}" dt="2024-04-22T08:43:12.465" v="445" actId="1076"/>
          <ac:picMkLst>
            <pc:docMk/>
            <pc:sldMk cId="3500861168" sldId="266"/>
            <ac:picMk id="5" creationId="{93B6583A-E16C-E237-1083-637C5F35FA1D}"/>
          </ac:picMkLst>
        </pc:picChg>
        <pc:picChg chg="add mod">
          <ac:chgData name="Toni Divjak" userId="09f37d9b-d2e2-4e40-a7fe-a0ccd2ed78cc" providerId="ADAL" clId="{D8B780AD-1072-4CE4-A945-B663E4E78BD1}" dt="2024-04-22T08:43:07.799" v="443" actId="1076"/>
          <ac:picMkLst>
            <pc:docMk/>
            <pc:sldMk cId="3500861168" sldId="266"/>
            <ac:picMk id="6" creationId="{378987AE-E75F-3E34-BBF3-A3A95C046432}"/>
          </ac:picMkLst>
        </pc:picChg>
        <pc:picChg chg="add del mod">
          <ac:chgData name="Toni Divjak" userId="09f37d9b-d2e2-4e40-a7fe-a0ccd2ed78cc" providerId="ADAL" clId="{D8B780AD-1072-4CE4-A945-B663E4E78BD1}" dt="2024-04-22T08:39:29.525" v="369" actId="478"/>
          <ac:picMkLst>
            <pc:docMk/>
            <pc:sldMk cId="3500861168" sldId="266"/>
            <ac:picMk id="23" creationId="{5B3B610A-488E-3971-676E-6D405D8A19C9}"/>
          </ac:picMkLst>
        </pc:picChg>
        <pc:picChg chg="mod">
          <ac:chgData name="Toni Divjak" userId="09f37d9b-d2e2-4e40-a7fe-a0ccd2ed78cc" providerId="ADAL" clId="{D8B780AD-1072-4CE4-A945-B663E4E78BD1}" dt="2024-04-22T08:42:05.891" v="420" actId="1076"/>
          <ac:picMkLst>
            <pc:docMk/>
            <pc:sldMk cId="3500861168" sldId="266"/>
            <ac:picMk id="25" creationId="{F66F5473-51DB-3800-E8FB-76DEEA9426C8}"/>
          </ac:picMkLst>
        </pc:picChg>
      </pc:sldChg>
      <pc:sldChg chg="addSp modSp del mod">
        <pc:chgData name="Toni Divjak" userId="09f37d9b-d2e2-4e40-a7fe-a0ccd2ed78cc" providerId="ADAL" clId="{D8B780AD-1072-4CE4-A945-B663E4E78BD1}" dt="2024-04-22T08:44:25.692" v="470" actId="2696"/>
        <pc:sldMkLst>
          <pc:docMk/>
          <pc:sldMk cId="1873114725" sldId="267"/>
        </pc:sldMkLst>
        <pc:graphicFrameChg chg="add mod">
          <ac:chgData name="Toni Divjak" userId="09f37d9b-d2e2-4e40-a7fe-a0ccd2ed78cc" providerId="ADAL" clId="{D8B780AD-1072-4CE4-A945-B663E4E78BD1}" dt="2024-04-22T08:39:20.193" v="367"/>
          <ac:graphicFrameMkLst>
            <pc:docMk/>
            <pc:sldMk cId="1873114725" sldId="267"/>
            <ac:graphicFrameMk id="3" creationId="{4CAEF860-7AD3-BC4D-CDFA-87E0CD1DF643}"/>
          </ac:graphicFrameMkLst>
        </pc:graphicFrameChg>
        <pc:picChg chg="add mod">
          <ac:chgData name="Toni Divjak" userId="09f37d9b-d2e2-4e40-a7fe-a0ccd2ed78cc" providerId="ADAL" clId="{D8B780AD-1072-4CE4-A945-B663E4E78BD1}" dt="2024-04-22T08:43:48.744" v="456" actId="1076"/>
          <ac:picMkLst>
            <pc:docMk/>
            <pc:sldMk cId="1873114725" sldId="267"/>
            <ac:picMk id="5" creationId="{BA39E9BF-D2DE-EA03-C4F3-F450B09B6BCB}"/>
          </ac:picMkLst>
        </pc:picChg>
      </pc:sldChg>
      <pc:sldChg chg="delSp modSp mod">
        <pc:chgData name="Toni Divjak" userId="09f37d9b-d2e2-4e40-a7fe-a0ccd2ed78cc" providerId="ADAL" clId="{D8B780AD-1072-4CE4-A945-B663E4E78BD1}" dt="2024-04-23T11:18:47.658" v="828" actId="207"/>
        <pc:sldMkLst>
          <pc:docMk/>
          <pc:sldMk cId="550616155" sldId="269"/>
        </pc:sldMkLst>
        <pc:spChg chg="mod">
          <ac:chgData name="Toni Divjak" userId="09f37d9b-d2e2-4e40-a7fe-a0ccd2ed78cc" providerId="ADAL" clId="{D8B780AD-1072-4CE4-A945-B663E4E78BD1}" dt="2024-04-23T11:18:47.658" v="828" actId="207"/>
          <ac:spMkLst>
            <pc:docMk/>
            <pc:sldMk cId="550616155" sldId="269"/>
            <ac:spMk id="9" creationId="{5B2B705B-A466-4D91-6241-B14169939337}"/>
          </ac:spMkLst>
        </pc:spChg>
        <pc:spChg chg="mod">
          <ac:chgData name="Toni Divjak" userId="09f37d9b-d2e2-4e40-a7fe-a0ccd2ed78cc" providerId="ADAL" clId="{D8B780AD-1072-4CE4-A945-B663E4E78BD1}" dt="2024-04-22T09:38:13.286" v="750" actId="14100"/>
          <ac:spMkLst>
            <pc:docMk/>
            <pc:sldMk cId="550616155" sldId="269"/>
            <ac:spMk id="10" creationId="{02A3BF7C-395B-CAA4-D540-1E7EE4F32C1F}"/>
          </ac:spMkLst>
        </pc:spChg>
        <pc:spChg chg="mod">
          <ac:chgData name="Toni Divjak" userId="09f37d9b-d2e2-4e40-a7fe-a0ccd2ed78cc" providerId="ADAL" clId="{D8B780AD-1072-4CE4-A945-B663E4E78BD1}" dt="2024-04-22T09:37:28.542" v="731" actId="14100"/>
          <ac:spMkLst>
            <pc:docMk/>
            <pc:sldMk cId="550616155" sldId="269"/>
            <ac:spMk id="11" creationId="{BFEEF435-1AB8-48B7-9491-0EBD7A6E0093}"/>
          </ac:spMkLst>
        </pc:spChg>
        <pc:spChg chg="del">
          <ac:chgData name="Toni Divjak" userId="09f37d9b-d2e2-4e40-a7fe-a0ccd2ed78cc" providerId="ADAL" clId="{D8B780AD-1072-4CE4-A945-B663E4E78BD1}" dt="2024-04-22T09:37:14.879" v="724" actId="478"/>
          <ac:spMkLst>
            <pc:docMk/>
            <pc:sldMk cId="550616155" sldId="269"/>
            <ac:spMk id="14" creationId="{1153D0A3-1372-4862-D318-FDF77AF68F69}"/>
          </ac:spMkLst>
        </pc:spChg>
        <pc:graphicFrameChg chg="mod">
          <ac:chgData name="Toni Divjak" userId="09f37d9b-d2e2-4e40-a7fe-a0ccd2ed78cc" providerId="ADAL" clId="{D8B780AD-1072-4CE4-A945-B663E4E78BD1}" dt="2024-04-22T09:37:18.338" v="725" actId="1076"/>
          <ac:graphicFrameMkLst>
            <pc:docMk/>
            <pc:sldMk cId="550616155" sldId="269"/>
            <ac:graphicFrameMk id="5" creationId="{30A92659-D87D-6614-4489-8E88D0340320}"/>
          </ac:graphicFrameMkLst>
        </pc:graphicFrameChg>
      </pc:sldChg>
      <pc:sldChg chg="modSp mod">
        <pc:chgData name="Toni Divjak" userId="09f37d9b-d2e2-4e40-a7fe-a0ccd2ed78cc" providerId="ADAL" clId="{D8B780AD-1072-4CE4-A945-B663E4E78BD1}" dt="2024-04-23T11:18:51.323" v="829" actId="207"/>
        <pc:sldMkLst>
          <pc:docMk/>
          <pc:sldMk cId="2607247494" sldId="270"/>
        </pc:sldMkLst>
        <pc:spChg chg="mod">
          <ac:chgData name="Toni Divjak" userId="09f37d9b-d2e2-4e40-a7fe-a0ccd2ed78cc" providerId="ADAL" clId="{D8B780AD-1072-4CE4-A945-B663E4E78BD1}" dt="2024-04-23T11:18:51.323" v="829" actId="207"/>
          <ac:spMkLst>
            <pc:docMk/>
            <pc:sldMk cId="2607247494" sldId="270"/>
            <ac:spMk id="3" creationId="{B8EEB4F2-44FC-F46E-A96B-E396E0A4E6FF}"/>
          </ac:spMkLst>
        </pc:spChg>
      </pc:sldChg>
      <pc:sldChg chg="modSp mod">
        <pc:chgData name="Toni Divjak" userId="09f37d9b-d2e2-4e40-a7fe-a0ccd2ed78cc" providerId="ADAL" clId="{D8B780AD-1072-4CE4-A945-B663E4E78BD1}" dt="2024-04-23T11:18:54.909" v="830" actId="207"/>
        <pc:sldMkLst>
          <pc:docMk/>
          <pc:sldMk cId="1042504847" sldId="271"/>
        </pc:sldMkLst>
        <pc:spChg chg="mod">
          <ac:chgData name="Toni Divjak" userId="09f37d9b-d2e2-4e40-a7fe-a0ccd2ed78cc" providerId="ADAL" clId="{D8B780AD-1072-4CE4-A945-B663E4E78BD1}" dt="2024-04-23T11:18:54.909" v="830" actId="207"/>
          <ac:spMkLst>
            <pc:docMk/>
            <pc:sldMk cId="1042504847" sldId="271"/>
            <ac:spMk id="5" creationId="{FF26FFA8-AB4A-D92C-1F80-1EABC87D7AC9}"/>
          </ac:spMkLst>
        </pc:spChg>
      </pc:sldChg>
      <pc:sldChg chg="modSp mod">
        <pc:chgData name="Toni Divjak" userId="09f37d9b-d2e2-4e40-a7fe-a0ccd2ed78cc" providerId="ADAL" clId="{D8B780AD-1072-4CE4-A945-B663E4E78BD1}" dt="2024-04-23T11:15:31.090" v="758" actId="207"/>
        <pc:sldMkLst>
          <pc:docMk/>
          <pc:sldMk cId="2627446013" sldId="272"/>
        </pc:sldMkLst>
        <pc:spChg chg="mod">
          <ac:chgData name="Toni Divjak" userId="09f37d9b-d2e2-4e40-a7fe-a0ccd2ed78cc" providerId="ADAL" clId="{D8B780AD-1072-4CE4-A945-B663E4E78BD1}" dt="2024-04-23T11:15:31.090" v="758" actId="207"/>
          <ac:spMkLst>
            <pc:docMk/>
            <pc:sldMk cId="2627446013" sldId="272"/>
            <ac:spMk id="6" creationId="{EE290443-0642-DB04-615B-64C5EC7AB1F0}"/>
          </ac:spMkLst>
        </pc:spChg>
        <pc:spChg chg="mod">
          <ac:chgData name="Toni Divjak" userId="09f37d9b-d2e2-4e40-a7fe-a0ccd2ed78cc" providerId="ADAL" clId="{D8B780AD-1072-4CE4-A945-B663E4E78BD1}" dt="2024-04-23T11:15:18.118" v="754" actId="207"/>
          <ac:spMkLst>
            <pc:docMk/>
            <pc:sldMk cId="2627446013" sldId="272"/>
            <ac:spMk id="8" creationId="{975B1D3A-E61B-4501-64FD-A46F5E5FE1B3}"/>
          </ac:spMkLst>
        </pc:spChg>
        <pc:spChg chg="mod">
          <ac:chgData name="Toni Divjak" userId="09f37d9b-d2e2-4e40-a7fe-a0ccd2ed78cc" providerId="ADAL" clId="{D8B780AD-1072-4CE4-A945-B663E4E78BD1}" dt="2024-04-23T11:15:28.739" v="757" actId="207"/>
          <ac:spMkLst>
            <pc:docMk/>
            <pc:sldMk cId="2627446013" sldId="272"/>
            <ac:spMk id="10" creationId="{C6F7EC32-1453-EA4B-E0C2-9D660D2956D8}"/>
          </ac:spMkLst>
        </pc:spChg>
        <pc:spChg chg="mod">
          <ac:chgData name="Toni Divjak" userId="09f37d9b-d2e2-4e40-a7fe-a0ccd2ed78cc" providerId="ADAL" clId="{D8B780AD-1072-4CE4-A945-B663E4E78BD1}" dt="2024-04-23T11:15:21.960" v="755" actId="207"/>
          <ac:spMkLst>
            <pc:docMk/>
            <pc:sldMk cId="2627446013" sldId="272"/>
            <ac:spMk id="12" creationId="{DBC97141-EA62-370B-1D77-CC651235161B}"/>
          </ac:spMkLst>
        </pc:spChg>
        <pc:spChg chg="mod">
          <ac:chgData name="Toni Divjak" userId="09f37d9b-d2e2-4e40-a7fe-a0ccd2ed78cc" providerId="ADAL" clId="{D8B780AD-1072-4CE4-A945-B663E4E78BD1}" dt="2024-04-23T11:15:24.495" v="756" actId="207"/>
          <ac:spMkLst>
            <pc:docMk/>
            <pc:sldMk cId="2627446013" sldId="272"/>
            <ac:spMk id="14" creationId="{229B6D6E-EE41-84C8-F4FA-9D51A4BE13A8}"/>
          </ac:spMkLst>
        </pc:spChg>
      </pc:sldChg>
      <pc:sldChg chg="del">
        <pc:chgData name="Toni Divjak" userId="09f37d9b-d2e2-4e40-a7fe-a0ccd2ed78cc" providerId="ADAL" clId="{D8B780AD-1072-4CE4-A945-B663E4E78BD1}" dt="2024-04-22T08:46:34.425" v="515" actId="47"/>
        <pc:sldMkLst>
          <pc:docMk/>
          <pc:sldMk cId="3519474989" sldId="273"/>
        </pc:sldMkLst>
      </pc:sldChg>
      <pc:sldChg chg="addSp modSp mod">
        <pc:chgData name="Toni Divjak" userId="09f37d9b-d2e2-4e40-a7fe-a0ccd2ed78cc" providerId="ADAL" clId="{D8B780AD-1072-4CE4-A945-B663E4E78BD1}" dt="2024-04-23T11:18:42.223" v="827" actId="207"/>
        <pc:sldMkLst>
          <pc:docMk/>
          <pc:sldMk cId="1045397921" sldId="274"/>
        </pc:sldMkLst>
        <pc:spChg chg="add mod">
          <ac:chgData name="Toni Divjak" userId="09f37d9b-d2e2-4e40-a7fe-a0ccd2ed78cc" providerId="ADAL" clId="{D8B780AD-1072-4CE4-A945-B663E4E78BD1}" dt="2024-04-22T08:47:40.285" v="538" actId="2085"/>
          <ac:spMkLst>
            <pc:docMk/>
            <pc:sldMk cId="1045397921" sldId="274"/>
            <ac:spMk id="3" creationId="{98620E20-B3EB-FEF5-5423-5AC470207C28}"/>
          </ac:spMkLst>
        </pc:spChg>
        <pc:spChg chg="mod">
          <ac:chgData name="Toni Divjak" userId="09f37d9b-d2e2-4e40-a7fe-a0ccd2ed78cc" providerId="ADAL" clId="{D8B780AD-1072-4CE4-A945-B663E4E78BD1}" dt="2024-04-23T11:18:42.223" v="827" actId="207"/>
          <ac:spMkLst>
            <pc:docMk/>
            <pc:sldMk cId="1045397921" sldId="274"/>
            <ac:spMk id="8" creationId="{22677285-A793-B106-1094-2D3E81AB85AE}"/>
          </ac:spMkLst>
        </pc:spChg>
        <pc:spChg chg="mod">
          <ac:chgData name="Toni Divjak" userId="09f37d9b-d2e2-4e40-a7fe-a0ccd2ed78cc" providerId="ADAL" clId="{D8B780AD-1072-4CE4-A945-B663E4E78BD1}" dt="2024-04-22T08:46:55.903" v="519" actId="1076"/>
          <ac:spMkLst>
            <pc:docMk/>
            <pc:sldMk cId="1045397921" sldId="274"/>
            <ac:spMk id="11" creationId="{49A90897-C11A-EE4E-CA43-4F83DF40ACC0}"/>
          </ac:spMkLst>
        </pc:spChg>
        <pc:spChg chg="mod">
          <ac:chgData name="Toni Divjak" userId="09f37d9b-d2e2-4e40-a7fe-a0ccd2ed78cc" providerId="ADAL" clId="{D8B780AD-1072-4CE4-A945-B663E4E78BD1}" dt="2024-04-22T08:47:19.329" v="529" actId="1076"/>
          <ac:spMkLst>
            <pc:docMk/>
            <pc:sldMk cId="1045397921" sldId="274"/>
            <ac:spMk id="12" creationId="{5FB97C6D-A66E-BB55-7583-85165AF383E2}"/>
          </ac:spMkLst>
        </pc:spChg>
        <pc:spChg chg="mod">
          <ac:chgData name="Toni Divjak" userId="09f37d9b-d2e2-4e40-a7fe-a0ccd2ed78cc" providerId="ADAL" clId="{D8B780AD-1072-4CE4-A945-B663E4E78BD1}" dt="2024-04-22T08:47:21.507" v="530" actId="1076"/>
          <ac:spMkLst>
            <pc:docMk/>
            <pc:sldMk cId="1045397921" sldId="274"/>
            <ac:spMk id="17" creationId="{A4F409D2-62F2-1448-CB05-17158D4BD71D}"/>
          </ac:spMkLst>
        </pc:spChg>
        <pc:spChg chg="mod">
          <ac:chgData name="Toni Divjak" userId="09f37d9b-d2e2-4e40-a7fe-a0ccd2ed78cc" providerId="ADAL" clId="{D8B780AD-1072-4CE4-A945-B663E4E78BD1}" dt="2024-04-22T08:47:11.479" v="526" actId="1076"/>
          <ac:spMkLst>
            <pc:docMk/>
            <pc:sldMk cId="1045397921" sldId="274"/>
            <ac:spMk id="20" creationId="{AD8BCECF-E3B1-B81A-A500-303FA4EF7A40}"/>
          </ac:spMkLst>
        </pc:spChg>
        <pc:graphicFrameChg chg="mod">
          <ac:chgData name="Toni Divjak" userId="09f37d9b-d2e2-4e40-a7fe-a0ccd2ed78cc" providerId="ADAL" clId="{D8B780AD-1072-4CE4-A945-B663E4E78BD1}" dt="2024-04-22T08:47:09.204" v="525" actId="1076"/>
          <ac:graphicFrameMkLst>
            <pc:docMk/>
            <pc:sldMk cId="1045397921" sldId="274"/>
            <ac:graphicFrameMk id="22" creationId="{28F40CD9-43B4-ECD4-AE1D-EF2A3C50F4AA}"/>
          </ac:graphicFrameMkLst>
        </pc:graphicFrameChg>
        <pc:picChg chg="mod">
          <ac:chgData name="Toni Divjak" userId="09f37d9b-d2e2-4e40-a7fe-a0ccd2ed78cc" providerId="ADAL" clId="{D8B780AD-1072-4CE4-A945-B663E4E78BD1}" dt="2024-04-22T08:47:16.078" v="528" actId="1076"/>
          <ac:picMkLst>
            <pc:docMk/>
            <pc:sldMk cId="1045397921" sldId="274"/>
            <ac:picMk id="10" creationId="{3F731ACA-1809-A3A2-0F38-7F59AEC0FEAD}"/>
          </ac:picMkLst>
        </pc:picChg>
      </pc:sldChg>
      <pc:sldChg chg="addSp delSp modSp add mod">
        <pc:chgData name="Toni Divjak" userId="09f37d9b-d2e2-4e40-a7fe-a0ccd2ed78cc" providerId="ADAL" clId="{D8B780AD-1072-4CE4-A945-B663E4E78BD1}" dt="2024-04-23T11:16:12.666" v="768" actId="207"/>
        <pc:sldMkLst>
          <pc:docMk/>
          <pc:sldMk cId="2074957944" sldId="275"/>
        </pc:sldMkLst>
        <pc:spChg chg="mod">
          <ac:chgData name="Toni Divjak" userId="09f37d9b-d2e2-4e40-a7fe-a0ccd2ed78cc" providerId="ADAL" clId="{D8B780AD-1072-4CE4-A945-B663E4E78BD1}" dt="2024-04-23T11:16:10.065" v="767" actId="207"/>
          <ac:spMkLst>
            <pc:docMk/>
            <pc:sldMk cId="2074957944" sldId="275"/>
            <ac:spMk id="2" creationId="{FA31A4FB-0769-8926-B001-B3D2651B1367}"/>
          </ac:spMkLst>
        </pc:spChg>
        <pc:spChg chg="del">
          <ac:chgData name="Toni Divjak" userId="09f37d9b-d2e2-4e40-a7fe-a0ccd2ed78cc" providerId="ADAL" clId="{D8B780AD-1072-4CE4-A945-B663E4E78BD1}" dt="2024-04-22T08:30:07.476" v="181" actId="21"/>
          <ac:spMkLst>
            <pc:docMk/>
            <pc:sldMk cId="2074957944" sldId="275"/>
            <ac:spMk id="7" creationId="{6A44B3C0-5A08-9B54-8057-7B361ADDF6CE}"/>
          </ac:spMkLst>
        </pc:spChg>
        <pc:spChg chg="del mod">
          <ac:chgData name="Toni Divjak" userId="09f37d9b-d2e2-4e40-a7fe-a0ccd2ed78cc" providerId="ADAL" clId="{D8B780AD-1072-4CE4-A945-B663E4E78BD1}" dt="2024-04-22T08:30:04.276" v="180" actId="21"/>
          <ac:spMkLst>
            <pc:docMk/>
            <pc:sldMk cId="2074957944" sldId="275"/>
            <ac:spMk id="8" creationId="{421FCC97-A764-D449-60E0-7A0A92D38A33}"/>
          </ac:spMkLst>
        </pc:spChg>
        <pc:spChg chg="add mod">
          <ac:chgData name="Toni Divjak" userId="09f37d9b-d2e2-4e40-a7fe-a0ccd2ed78cc" providerId="ADAL" clId="{D8B780AD-1072-4CE4-A945-B663E4E78BD1}" dt="2024-04-23T11:16:12.666" v="768" actId="207"/>
          <ac:spMkLst>
            <pc:docMk/>
            <pc:sldMk cId="2074957944" sldId="275"/>
            <ac:spMk id="9" creationId="{6801DA83-37DA-E6B1-B506-D05DE15B4C19}"/>
          </ac:spMkLst>
        </pc:spChg>
        <pc:graphicFrameChg chg="mod">
          <ac:chgData name="Toni Divjak" userId="09f37d9b-d2e2-4e40-a7fe-a0ccd2ed78cc" providerId="ADAL" clId="{D8B780AD-1072-4CE4-A945-B663E4E78BD1}" dt="2024-04-22T09:28:04.166" v="712"/>
          <ac:graphicFrameMkLst>
            <pc:docMk/>
            <pc:sldMk cId="2074957944" sldId="275"/>
            <ac:graphicFrameMk id="6" creationId="{85C1633A-2B6B-54C5-E857-EB90F1105AEE}"/>
          </ac:graphicFrameMkLst>
        </pc:graphicFrameChg>
      </pc:sldChg>
      <pc:sldChg chg="addSp delSp modSp add mod">
        <pc:chgData name="Toni Divjak" userId="09f37d9b-d2e2-4e40-a7fe-a0ccd2ed78cc" providerId="ADAL" clId="{D8B780AD-1072-4CE4-A945-B663E4E78BD1}" dt="2024-04-23T11:18:36.991" v="826" actId="207"/>
        <pc:sldMkLst>
          <pc:docMk/>
          <pc:sldMk cId="725249289" sldId="276"/>
        </pc:sldMkLst>
        <pc:spChg chg="mod">
          <ac:chgData name="Toni Divjak" userId="09f37d9b-d2e2-4e40-a7fe-a0ccd2ed78cc" providerId="ADAL" clId="{D8B780AD-1072-4CE4-A945-B663E4E78BD1}" dt="2024-04-22T08:44:58.704" v="484" actId="1076"/>
          <ac:spMkLst>
            <pc:docMk/>
            <pc:sldMk cId="725249289" sldId="276"/>
            <ac:spMk id="7" creationId="{82FC129C-F1A7-0384-803F-D732115C50D5}"/>
          </ac:spMkLst>
        </pc:spChg>
        <pc:spChg chg="mod">
          <ac:chgData name="Toni Divjak" userId="09f37d9b-d2e2-4e40-a7fe-a0ccd2ed78cc" providerId="ADAL" clId="{D8B780AD-1072-4CE4-A945-B663E4E78BD1}" dt="2024-04-22T08:45:07.784" v="488" actId="1076"/>
          <ac:spMkLst>
            <pc:docMk/>
            <pc:sldMk cId="725249289" sldId="276"/>
            <ac:spMk id="8" creationId="{E3615BB2-6C4B-5EDD-7138-FD18F7A94051}"/>
          </ac:spMkLst>
        </pc:spChg>
        <pc:spChg chg="mod">
          <ac:chgData name="Toni Divjak" userId="09f37d9b-d2e2-4e40-a7fe-a0ccd2ed78cc" providerId="ADAL" clId="{D8B780AD-1072-4CE4-A945-B663E4E78BD1}" dt="2024-04-23T11:18:36.991" v="826" actId="207"/>
          <ac:spMkLst>
            <pc:docMk/>
            <pc:sldMk cId="725249289" sldId="276"/>
            <ac:spMk id="15" creationId="{2FEBE3E0-E161-EAA6-DB13-F05711AAEC05}"/>
          </ac:spMkLst>
        </pc:spChg>
        <pc:spChg chg="mod">
          <ac:chgData name="Toni Divjak" userId="09f37d9b-d2e2-4e40-a7fe-a0ccd2ed78cc" providerId="ADAL" clId="{D8B780AD-1072-4CE4-A945-B663E4E78BD1}" dt="2024-04-22T08:44:20.173" v="469" actId="1076"/>
          <ac:spMkLst>
            <pc:docMk/>
            <pc:sldMk cId="725249289" sldId="276"/>
            <ac:spMk id="26" creationId="{3B5C304B-D41A-1F03-1AD8-99DDC16E4AB8}"/>
          </ac:spMkLst>
        </pc:spChg>
        <pc:graphicFrameChg chg="add mod">
          <ac:chgData name="Toni Divjak" userId="09f37d9b-d2e2-4e40-a7fe-a0ccd2ed78cc" providerId="ADAL" clId="{D8B780AD-1072-4CE4-A945-B663E4E78BD1}" dt="2024-04-22T08:45:36.225" v="505"/>
          <ac:graphicFrameMkLst>
            <pc:docMk/>
            <pc:sldMk cId="725249289" sldId="276"/>
            <ac:graphicFrameMk id="13" creationId="{A056B644-42C4-FA68-5881-41F73FDC9CA6}"/>
          </ac:graphicFrameMkLst>
        </pc:graphicFrameChg>
        <pc:graphicFrameChg chg="del mod">
          <ac:chgData name="Toni Divjak" userId="09f37d9b-d2e2-4e40-a7fe-a0ccd2ed78cc" providerId="ADAL" clId="{D8B780AD-1072-4CE4-A945-B663E4E78BD1}" dt="2024-04-22T08:45:14.224" v="491" actId="478"/>
          <ac:graphicFrameMkLst>
            <pc:docMk/>
            <pc:sldMk cId="725249289" sldId="276"/>
            <ac:graphicFrameMk id="17" creationId="{A0842714-34F8-3ECF-B7EB-189FDBB043F2}"/>
          </ac:graphicFrameMkLst>
        </pc:graphicFrameChg>
        <pc:picChg chg="del">
          <ac:chgData name="Toni Divjak" userId="09f37d9b-d2e2-4e40-a7fe-a0ccd2ed78cc" providerId="ADAL" clId="{D8B780AD-1072-4CE4-A945-B663E4E78BD1}" dt="2024-04-22T08:44:31.243" v="473" actId="478"/>
          <ac:picMkLst>
            <pc:docMk/>
            <pc:sldMk cId="725249289" sldId="276"/>
            <ac:picMk id="5" creationId="{93B6583A-E16C-E237-1083-637C5F35FA1D}"/>
          </ac:picMkLst>
        </pc:picChg>
        <pc:picChg chg="del">
          <ac:chgData name="Toni Divjak" userId="09f37d9b-d2e2-4e40-a7fe-a0ccd2ed78cc" providerId="ADAL" clId="{D8B780AD-1072-4CE4-A945-B663E4E78BD1}" dt="2024-04-22T08:44:47.979" v="479" actId="478"/>
          <ac:picMkLst>
            <pc:docMk/>
            <pc:sldMk cId="725249289" sldId="276"/>
            <ac:picMk id="6" creationId="{378987AE-E75F-3E34-BBF3-A3A95C046432}"/>
          </ac:picMkLst>
        </pc:picChg>
        <pc:picChg chg="add mod ord">
          <ac:chgData name="Toni Divjak" userId="09f37d9b-d2e2-4e40-a7fe-a0ccd2ed78cc" providerId="ADAL" clId="{D8B780AD-1072-4CE4-A945-B663E4E78BD1}" dt="2024-04-22T08:44:17.271" v="468" actId="1076"/>
          <ac:picMkLst>
            <pc:docMk/>
            <pc:sldMk cId="725249289" sldId="276"/>
            <ac:picMk id="10" creationId="{C6366974-E2B8-4B86-3B82-22246094EC74}"/>
          </ac:picMkLst>
        </pc:picChg>
        <pc:picChg chg="add mod">
          <ac:chgData name="Toni Divjak" userId="09f37d9b-d2e2-4e40-a7fe-a0ccd2ed78cc" providerId="ADAL" clId="{D8B780AD-1072-4CE4-A945-B663E4E78BD1}" dt="2024-04-22T08:44:52.439" v="482" actId="1076"/>
          <ac:picMkLst>
            <pc:docMk/>
            <pc:sldMk cId="725249289" sldId="276"/>
            <ac:picMk id="11" creationId="{4F848142-45D6-AE88-8E42-F67E9B18427A}"/>
          </ac:picMkLst>
        </pc:picChg>
        <pc:picChg chg="add mod">
          <ac:chgData name="Toni Divjak" userId="09f37d9b-d2e2-4e40-a7fe-a0ccd2ed78cc" providerId="ADAL" clId="{D8B780AD-1072-4CE4-A945-B663E4E78BD1}" dt="2024-04-22T08:46:24.097" v="514" actId="1076"/>
          <ac:picMkLst>
            <pc:docMk/>
            <pc:sldMk cId="725249289" sldId="276"/>
            <ac:picMk id="12" creationId="{60FCBB40-E88A-6EF0-0855-4C3964707FC7}"/>
          </ac:picMkLst>
        </pc:picChg>
        <pc:picChg chg="del mod">
          <ac:chgData name="Toni Divjak" userId="09f37d9b-d2e2-4e40-a7fe-a0ccd2ed78cc" providerId="ADAL" clId="{D8B780AD-1072-4CE4-A945-B663E4E78BD1}" dt="2024-04-22T08:44:07.026" v="463" actId="478"/>
          <ac:picMkLst>
            <pc:docMk/>
            <pc:sldMk cId="725249289" sldId="276"/>
            <ac:picMk id="25" creationId="{F66F5473-51DB-3800-E8FB-76DEEA9426C8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Knjiga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https://pmfhr-my.sharepoint.com/personal/tdivjak_chem_pmf_hr/Documents/Documents/Toni%20Divjak/KEMIJSKI%20SEMINAR_1/Analiza_KTG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r-H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</c:pieChart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r-H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6012861736334403E-2"/>
          <c:y val="9.8526744930364382E-2"/>
          <c:w val="0.59249705040889178"/>
          <c:h val="0.72717672721848992"/>
        </c:manualLayout>
      </c:layout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D344-4080-9795-44C227C50B89}"/>
              </c:ext>
            </c:extLst>
          </c:dPt>
          <c:dPt>
            <c:idx val="1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D344-4080-9795-44C227C50B89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D344-4080-9795-44C227C50B89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D344-4080-9795-44C227C50B89}"/>
              </c:ext>
            </c:extLst>
          </c:dPt>
          <c:dLbls>
            <c:spPr>
              <a:pattFill prst="pct75">
                <a:fgClr>
                  <a:schemeClr val="dk1">
                    <a:lumMod val="75000"/>
                    <a:lumOff val="25000"/>
                  </a:schemeClr>
                </a:fgClr>
                <a:bgClr>
                  <a:schemeClr val="dk1">
                    <a:lumMod val="65000"/>
                    <a:lumOff val="35000"/>
                  </a:scheme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[Analiza_KTGS.xlsx]KTGS!$A$1:$A$4</c:f>
              <c:strCache>
                <c:ptCount val="4"/>
                <c:pt idx="0">
                  <c:v>enzimi</c:v>
                </c:pt>
                <c:pt idx="1">
                  <c:v>protein-protein interakcije</c:v>
                </c:pt>
                <c:pt idx="2">
                  <c:v>receptori</c:v>
                </c:pt>
                <c:pt idx="3">
                  <c:v>ionski kanali ovisni o receptoru </c:v>
                </c:pt>
              </c:strCache>
            </c:strRef>
          </c:cat>
          <c:val>
            <c:numRef>
              <c:f>[Analiza_KTGS.xlsx]KTGS!$B$1:$B$4</c:f>
              <c:numCache>
                <c:formatCode>General</c:formatCode>
                <c:ptCount val="4"/>
                <c:pt idx="0">
                  <c:v>72</c:v>
                </c:pt>
                <c:pt idx="1">
                  <c:v>14</c:v>
                </c:pt>
                <c:pt idx="2">
                  <c:v>7</c:v>
                </c:pt>
                <c:pt idx="3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D344-4080-9795-44C227C50B89}"/>
            </c:ext>
          </c:extLst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zaglavlj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Rezervirano mjesto datum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4C0207-07CC-4007-A7CE-CFB1A3384482}" type="datetimeFigureOut">
              <a:rPr lang="en-US" smtClean="0"/>
              <a:t>4/23/2024</a:t>
            </a:fld>
            <a:endParaRPr lang="en-US"/>
          </a:p>
        </p:txBody>
      </p:sp>
      <p:sp>
        <p:nvSpPr>
          <p:cNvPr id="4" name="Rezervirano mjesto slike slajd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Rezervirano mjesto bilježaka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F61AAB-399F-4462-AE68-5C74604419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7175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F61AAB-399F-4462-AE68-5C746044196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690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F61AAB-399F-4462-AE68-5C746044196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06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F61AAB-399F-4462-AE68-5C746044196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541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hr-HR"/>
              <a:t>Kliknite da biste uredili stil podnaslova matri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B51DF-CE27-48D9-8F72-8F125C1A705D}" type="datetime1">
              <a:rPr lang="en-US" smtClean="0"/>
              <a:t>4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13911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D9B16-C6B8-4044-AD89-051732136AB7}" type="datetime1">
              <a:rPr lang="en-US" smtClean="0"/>
              <a:t>4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328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A20FD-D4F2-4F01-9A83-4A6F4697CA04}" type="datetime1">
              <a:rPr lang="en-US" smtClean="0"/>
              <a:t>4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56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5FA1F-EA0D-4678-87E1-3AE12B7B4A51}" type="datetime1">
              <a:rPr lang="en-US" smtClean="0"/>
              <a:t>4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977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aglavlje sekcij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269942-D94D-4477-BEAE-D505817289A5}" type="datetime1">
              <a:rPr lang="en-US" smtClean="0"/>
              <a:t>4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094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0EA2F-2DAC-456D-A4DD-87DDFFCD2E23}" type="datetime1">
              <a:rPr lang="en-US" smtClean="0"/>
              <a:t>4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201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50AF5-DB90-4BC3-B1C0-FB5B685FF3DA}" type="datetime1">
              <a:rPr lang="en-US" smtClean="0"/>
              <a:t>4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90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6DE729-3227-45B9-9D1E-FD63F9A5020F}" type="datetime1">
              <a:rPr lang="en-US" smtClean="0"/>
              <a:t>4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7389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EEBC8-E2D1-459B-BA73-007B76B5FD64}" type="datetime1">
              <a:rPr lang="en-US" smtClean="0"/>
              <a:t>4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281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D6606E3F-3AD0-48F7-A3D0-9737574FDFE8}" type="datetime1">
              <a:rPr lang="en-US" smtClean="0"/>
              <a:t>4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0710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r-HR"/>
              <a:t>Kliknite ikonu da biste dodali  slik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/>
              <a:t>Kliknite da biste uredili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98DD47-DC75-4DFB-A5F1-C5A233F38241}" type="datetime1">
              <a:rPr lang="en-US" smtClean="0"/>
              <a:t>4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741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hr-HR"/>
              <a:t>Kliknite da biste uredili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hr-HR"/>
              <a:t>Kliknite da biste uredili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 stilove teks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A6625C8-BC91-4F09-9B7A-0D68300A7E0A}" type="datetime1">
              <a:rPr lang="en-US" smtClean="0"/>
              <a:t>4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FE9C759-5EEA-45AD-B87C-8E3B91F3B10C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3402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21ACEA05-FAD7-34C3-A2E4-46D8E9916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169" name="Picture 2" descr="logo1">
            <a:extLst>
              <a:ext uri="{FF2B5EF4-FFF2-40B4-BE49-F238E27FC236}">
                <a16:creationId xmlns:a16="http://schemas.microsoft.com/office/drawing/2014/main" id="{CB43BD59-D1F8-565B-1BE2-2738E7E1F7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298" y="248516"/>
            <a:ext cx="2390775" cy="150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EE290443-0642-DB04-615B-64C5EC7AB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9054" y="1810229"/>
            <a:ext cx="3256789" cy="475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0" algn="ctr" defTabSz="914400" fontAlgn="base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r-HR" altLang="en-US" sz="1400" dirty="0">
                <a:latin typeface="+mj-lt"/>
                <a:ea typeface="+mj-ea"/>
                <a:cs typeface="+mj-cs"/>
              </a:rPr>
              <a:t>PRIRODOSLOVNO-MATEMATIČKI FAKULTET</a:t>
            </a:r>
            <a:endParaRPr lang="en-US" altLang="en-US" sz="1400" dirty="0">
              <a:latin typeface="+mj-lt"/>
              <a:ea typeface="+mj-ea"/>
              <a:cs typeface="+mj-cs"/>
            </a:endParaRPr>
          </a:p>
          <a:p>
            <a:pPr marR="0" lvl="0" indent="0" algn="ctr" defTabSz="914400" fontAlgn="base">
              <a:lnSpc>
                <a:spcPct val="89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r-HR" altLang="en-US" sz="1400" dirty="0">
                <a:latin typeface="+mj-lt"/>
                <a:ea typeface="+mj-ea"/>
                <a:cs typeface="+mj-cs"/>
              </a:rPr>
              <a:t>Kemijski odsjek</a:t>
            </a:r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975B1D3A-E61B-4501-64FD-A46F5E5FE1B3}"/>
              </a:ext>
            </a:extLst>
          </p:cNvPr>
          <p:cNvSpPr txBox="1"/>
          <p:nvPr/>
        </p:nvSpPr>
        <p:spPr>
          <a:xfrm>
            <a:off x="962026" y="2327795"/>
            <a:ext cx="11010900" cy="1297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>
              <a:lnSpc>
                <a:spcPct val="89000"/>
              </a:lnSpc>
              <a:spcBef>
                <a:spcPct val="0"/>
              </a:spcBef>
            </a:pPr>
            <a:r>
              <a:rPr lang="hr-HR" sz="4400" dirty="0">
                <a:latin typeface="+mj-lt"/>
                <a:ea typeface="+mj-ea"/>
                <a:cs typeface="+mj-cs"/>
              </a:rPr>
              <a:t>Kinetički kontrolirana sinteza bioaktivnih molekula usmjerena </a:t>
            </a:r>
            <a:r>
              <a:rPr lang="hr-HR" sz="4400" dirty="0" err="1">
                <a:latin typeface="+mj-lt"/>
                <a:ea typeface="+mj-ea"/>
                <a:cs typeface="+mj-cs"/>
              </a:rPr>
              <a:t>biomakromolekulama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10" name="TekstniOkvir 9">
            <a:extLst>
              <a:ext uri="{FF2B5EF4-FFF2-40B4-BE49-F238E27FC236}">
                <a16:creationId xmlns:a16="http://schemas.microsoft.com/office/drawing/2014/main" id="{C6F7EC32-1453-EA4B-E0C2-9D660D2956D8}"/>
              </a:ext>
            </a:extLst>
          </p:cNvPr>
          <p:cNvSpPr txBox="1"/>
          <p:nvPr/>
        </p:nvSpPr>
        <p:spPr>
          <a:xfrm>
            <a:off x="3084513" y="4555609"/>
            <a:ext cx="6096000" cy="381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</a:pPr>
            <a:r>
              <a:rPr lang="hr-HR" sz="2000" dirty="0"/>
              <a:t>Toni Divjak, mag. </a:t>
            </a:r>
            <a:r>
              <a:rPr lang="hr-HR" sz="2000" dirty="0" err="1"/>
              <a:t>chem</a:t>
            </a:r>
            <a:r>
              <a:rPr lang="hr-HR" sz="2000" dirty="0"/>
              <a:t>.</a:t>
            </a:r>
            <a:endParaRPr lang="en-US" sz="2000" dirty="0"/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DBC97141-EA62-370B-1D77-CC651235161B}"/>
              </a:ext>
            </a:extLst>
          </p:cNvPr>
          <p:cNvSpPr txBox="1"/>
          <p:nvPr/>
        </p:nvSpPr>
        <p:spPr>
          <a:xfrm>
            <a:off x="1744230" y="3600899"/>
            <a:ext cx="9291782" cy="700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hr-HR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F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Mancini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M. Y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Unver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W. A. M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Elgaher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V. R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Jumde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A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Alhayek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P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Lukat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J. Herrmann, M. D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Witte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M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Kçck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W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Blankenfeldt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R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Meller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A. K. H. </a:t>
            </a:r>
            <a:r>
              <a:rPr lang="hr-HR" sz="1400" dirty="0" err="1">
                <a:effectLst/>
                <a:latin typeface="Calibri (tijelo)"/>
                <a:ea typeface="Times New Roman" panose="02020603050405020304" pitchFamily="18" charset="0"/>
              </a:rPr>
              <a:t>Hirsch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, </a:t>
            </a:r>
            <a:r>
              <a:rPr lang="hr-HR" sz="1400" i="1" dirty="0" err="1">
                <a:effectLst/>
                <a:latin typeface="Calibri (tijelo)"/>
                <a:ea typeface="Times New Roman" panose="02020603050405020304" pitchFamily="18" charset="0"/>
              </a:rPr>
              <a:t>Chem</a:t>
            </a:r>
            <a:r>
              <a:rPr lang="hr-HR" sz="1400" i="1" dirty="0">
                <a:effectLst/>
                <a:latin typeface="Calibri (tijelo)"/>
                <a:ea typeface="Times New Roman" panose="02020603050405020304" pitchFamily="18" charset="0"/>
              </a:rPr>
              <a:t>. - </a:t>
            </a:r>
            <a:r>
              <a:rPr lang="hr-HR" sz="1400" i="1" dirty="0" err="1">
                <a:effectLst/>
                <a:latin typeface="Calibri (tijelo)"/>
                <a:ea typeface="Times New Roman" panose="02020603050405020304" pitchFamily="18" charset="0"/>
              </a:rPr>
              <a:t>Eur</a:t>
            </a:r>
            <a:r>
              <a:rPr lang="hr-HR" sz="1400" i="1" dirty="0">
                <a:effectLst/>
                <a:latin typeface="Calibri (tijelo)"/>
                <a:ea typeface="Times New Roman" panose="02020603050405020304" pitchFamily="18" charset="0"/>
              </a:rPr>
              <a:t>. J. </a:t>
            </a:r>
            <a:r>
              <a:rPr lang="hr-HR" sz="1400" b="1" dirty="0">
                <a:effectLst/>
                <a:latin typeface="Calibri (tijelo)"/>
                <a:ea typeface="Times New Roman" panose="02020603050405020304" pitchFamily="18" charset="0"/>
              </a:rPr>
              <a:t>26</a:t>
            </a:r>
            <a:r>
              <a:rPr lang="hr-HR" sz="1400" dirty="0">
                <a:effectLst/>
                <a:latin typeface="Calibri (tijelo)"/>
                <a:ea typeface="Times New Roman" panose="02020603050405020304" pitchFamily="18" charset="0"/>
              </a:rPr>
              <a:t> (2020) 14585–14593</a:t>
            </a:r>
            <a:r>
              <a:rPr lang="hr-HR" sz="1400" dirty="0">
                <a:latin typeface="Calibri (tijelo)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Calibri (tijelo)"/>
              <a:ea typeface="Times New Roman" panose="02020603050405020304" pitchFamily="18" charset="0"/>
            </a:endParaRP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229B6D6E-EE41-84C8-F4FA-9D51A4BE13A8}"/>
              </a:ext>
            </a:extLst>
          </p:cNvPr>
          <p:cNvSpPr txBox="1"/>
          <p:nvPr/>
        </p:nvSpPr>
        <p:spPr>
          <a:xfrm>
            <a:off x="3084513" y="5027986"/>
            <a:ext cx="6096000" cy="12680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</a:pPr>
            <a:r>
              <a:rPr lang="hr-HR" sz="2000" b="1" dirty="0"/>
              <a:t>Kemijski seminar 1</a:t>
            </a:r>
          </a:p>
          <a:p>
            <a:pPr algn="ctr" defTabSz="914400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</a:pPr>
            <a:r>
              <a:rPr lang="hr-HR" sz="2000" dirty="0"/>
              <a:t>Doktorski studij Kemija, smjer: Organska kemija</a:t>
            </a:r>
          </a:p>
          <a:p>
            <a:pPr algn="ctr" defTabSz="914400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</a:pPr>
            <a:r>
              <a:rPr lang="hr-HR" sz="2000" dirty="0"/>
              <a:t>Zagreb, 2024. godi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274460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1EA96D58-D8B9-BE88-392B-542ADC448D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>
                <a:solidFill>
                  <a:schemeClr val="tx1"/>
                </a:solidFill>
              </a:rPr>
              <a:t>Primjer iz prakse kinetički kontrolirane </a:t>
            </a:r>
            <a:r>
              <a:rPr lang="hr-HR" dirty="0" err="1">
                <a:solidFill>
                  <a:schemeClr val="tx1"/>
                </a:solidFill>
              </a:rPr>
              <a:t>Ugijeve</a:t>
            </a:r>
            <a:r>
              <a:rPr lang="hr-HR" dirty="0">
                <a:solidFill>
                  <a:schemeClr val="tx1"/>
                </a:solidFill>
              </a:rPr>
              <a:t> reakcije uz dodatak </a:t>
            </a:r>
            <a:r>
              <a:rPr lang="hr-HR" dirty="0" err="1">
                <a:solidFill>
                  <a:schemeClr val="tx1"/>
                </a:solidFill>
              </a:rPr>
              <a:t>biomakromoleku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5229619C-5686-577A-9F87-BCF305E42A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1707" y="1914525"/>
            <a:ext cx="5110018" cy="496252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hr-HR" dirty="0" err="1">
                <a:solidFill>
                  <a:schemeClr val="tx1"/>
                </a:solidFill>
              </a:rPr>
              <a:t>Mancini</a:t>
            </a:r>
            <a:r>
              <a:rPr lang="hr-HR" dirty="0">
                <a:solidFill>
                  <a:schemeClr val="tx1"/>
                </a:solidFill>
              </a:rPr>
              <a:t> i suradnici</a:t>
            </a:r>
            <a:r>
              <a:rPr lang="hr-HR" baseline="30000" dirty="0">
                <a:solidFill>
                  <a:schemeClr val="tx1"/>
                </a:solidFill>
              </a:rPr>
              <a:t>8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hr-HR" dirty="0" err="1">
                <a:solidFill>
                  <a:schemeClr val="tx1"/>
                </a:solidFill>
              </a:rPr>
              <a:t>biomakromolekula</a:t>
            </a:r>
            <a:r>
              <a:rPr lang="hr-HR" dirty="0">
                <a:solidFill>
                  <a:schemeClr val="tx1"/>
                </a:solidFill>
              </a:rPr>
              <a:t>: </a:t>
            </a:r>
            <a:r>
              <a:rPr lang="hr-HR" dirty="0" err="1">
                <a:solidFill>
                  <a:schemeClr val="tx1"/>
                </a:solidFill>
              </a:rPr>
              <a:t>endotiapepsin</a:t>
            </a:r>
            <a:endParaRPr lang="hr-HR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err="1">
                <a:solidFill>
                  <a:schemeClr val="tx1"/>
                </a:solidFill>
              </a:rPr>
              <a:t>uzor</a:t>
            </a:r>
            <a:r>
              <a:rPr lang="en-US" dirty="0">
                <a:solidFill>
                  <a:schemeClr val="tx1"/>
                </a:solidFill>
              </a:rPr>
              <a:t> za </a:t>
            </a:r>
            <a:r>
              <a:rPr lang="en-US" dirty="0" err="1">
                <a:solidFill>
                  <a:schemeClr val="tx1"/>
                </a:solidFill>
              </a:rPr>
              <a:t>razvoj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knjižnic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ethodn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iteraturn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opisan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acilhidrazo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hr-HR" b="1" dirty="0">
                <a:solidFill>
                  <a:schemeClr val="tx1"/>
                </a:solidFill>
              </a:rPr>
              <a:t>I </a:t>
            </a:r>
            <a:r>
              <a:rPr lang="en-US" dirty="0">
                <a:solidFill>
                  <a:schemeClr val="tx1"/>
                </a:solidFill>
              </a:rPr>
              <a:t>(IC</a:t>
            </a:r>
            <a:r>
              <a:rPr lang="en-US" baseline="-25000" dirty="0">
                <a:solidFill>
                  <a:schemeClr val="tx1"/>
                </a:solidFill>
              </a:rPr>
              <a:t>50</a:t>
            </a:r>
            <a:r>
              <a:rPr lang="en-US" dirty="0">
                <a:solidFill>
                  <a:schemeClr val="tx1"/>
                </a:solidFill>
              </a:rPr>
              <a:t> = 12,8 ± 0,4 µ</a:t>
            </a:r>
            <a:r>
              <a:rPr lang="hr-HR" dirty="0">
                <a:solidFill>
                  <a:schemeClr val="tx1"/>
                </a:solidFill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endParaRPr lang="en-US" dirty="0"/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233991BB-425E-DB0B-F63E-A56246445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10</a:t>
            </a:fld>
            <a:endParaRPr lang="en-US"/>
          </a:p>
        </p:txBody>
      </p:sp>
      <p:sp>
        <p:nvSpPr>
          <p:cNvPr id="6" name="TekstniOkvir 5">
            <a:extLst>
              <a:ext uri="{FF2B5EF4-FFF2-40B4-BE49-F238E27FC236}">
                <a16:creationId xmlns:a16="http://schemas.microsoft.com/office/drawing/2014/main" id="{1D8D0EE4-D219-5543-80FF-A45A8A643FD5}"/>
              </a:ext>
            </a:extLst>
          </p:cNvPr>
          <p:cNvSpPr txBox="1"/>
          <p:nvPr/>
        </p:nvSpPr>
        <p:spPr>
          <a:xfrm>
            <a:off x="0" y="6274443"/>
            <a:ext cx="11791950" cy="843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 F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cini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M. Y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nver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. A. M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lgaher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. R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umde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hayek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kat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J. Herrmann, M. D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tte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M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çck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W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lankenfeldt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R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eller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. K. H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rsch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hr-HR" sz="11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m</a:t>
            </a:r>
            <a:r>
              <a:rPr lang="hr-HR" sz="11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- </a:t>
            </a:r>
            <a:r>
              <a:rPr lang="hr-HR" sz="11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ur</a:t>
            </a:r>
            <a:r>
              <a:rPr lang="hr-HR" sz="11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J. </a:t>
            </a:r>
            <a:r>
              <a:rPr lang="hr-HR" sz="11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6 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020) 14585–14593.</a:t>
            </a:r>
          </a:p>
          <a:p>
            <a:pPr algn="just">
              <a:lnSpc>
                <a:spcPct val="150000"/>
              </a:lnSpc>
            </a:pPr>
            <a:r>
              <a:rPr lang="hr-HR" sz="11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M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dal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deva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öster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. Park, C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tamitis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M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ervou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G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lebe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. </a:t>
            </a:r>
            <a:r>
              <a:rPr lang="hr-HR" sz="1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rsch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hr-HR" sz="11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gew</a:t>
            </a:r>
            <a:r>
              <a:rPr lang="hr-HR" sz="11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hr-HR" sz="11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m</a:t>
            </a:r>
            <a:r>
              <a:rPr lang="hr-HR" sz="11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hr-HR" sz="11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t</a:t>
            </a:r>
            <a:r>
              <a:rPr lang="hr-HR" sz="11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Ed. </a:t>
            </a:r>
            <a:r>
              <a:rPr lang="hr-HR" sz="11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3 </a:t>
            </a:r>
            <a:r>
              <a:rPr lang="hr-HR" sz="1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014) 3259–3263.</a:t>
            </a:r>
          </a:p>
          <a:p>
            <a:pPr algn="just">
              <a:lnSpc>
                <a:spcPct val="150000"/>
              </a:lnSpc>
            </a:pPr>
            <a:endParaRPr lang="hr-HR" sz="12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6CD5E054-CF95-861A-DEA0-72C81C071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67307"/>
              </p:ext>
            </p:extLst>
          </p:nvPr>
        </p:nvGraphicFramePr>
        <p:xfrm>
          <a:off x="1038225" y="3638754"/>
          <a:ext cx="4629150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29439" imgH="2069178" progId="ChemDraw.Document.6.0">
                  <p:embed/>
                </p:oleObj>
              </mc:Choice>
              <mc:Fallback>
                <p:oleObj name="CS ChemDraw Drawing" r:id="rId2" imgW="4629439" imgH="2069178" progId="ChemDraw.Document.6.0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6CD5E054-CF95-861A-DEA0-72C81C071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8225" y="3638754"/>
                        <a:ext cx="4629150" cy="206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Slika 6">
            <a:extLst>
              <a:ext uri="{FF2B5EF4-FFF2-40B4-BE49-F238E27FC236}">
                <a16:creationId xmlns:a16="http://schemas.microsoft.com/office/drawing/2014/main" id="{5BE9ACE5-6447-25D8-3865-81437A0452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3054" y="2171700"/>
            <a:ext cx="4448796" cy="2934109"/>
          </a:xfrm>
          <a:prstGeom prst="rect">
            <a:avLst/>
          </a:prstGeom>
        </p:spPr>
      </p:pic>
      <p:sp>
        <p:nvSpPr>
          <p:cNvPr id="12" name="TekstniOkvir 11">
            <a:extLst>
              <a:ext uri="{FF2B5EF4-FFF2-40B4-BE49-F238E27FC236}">
                <a16:creationId xmlns:a16="http://schemas.microsoft.com/office/drawing/2014/main" id="{E003ECE1-5C29-186C-6A0A-9DD391F16A42}"/>
              </a:ext>
            </a:extLst>
          </p:cNvPr>
          <p:cNvSpPr txBox="1"/>
          <p:nvPr/>
        </p:nvSpPr>
        <p:spPr>
          <a:xfrm>
            <a:off x="812006" y="5806189"/>
            <a:ext cx="49315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dirty="0">
                <a:effectLst/>
                <a:ea typeface="Times New Roman" panose="02020603050405020304" pitchFamily="18" charset="0"/>
              </a:rPr>
              <a:t>Prikaz</a:t>
            </a:r>
            <a:r>
              <a:rPr lang="hr-HR" dirty="0">
                <a:ea typeface="Times New Roman" panose="02020603050405020304" pitchFamily="18" charset="0"/>
              </a:rPr>
              <a:t> strukture </a:t>
            </a:r>
            <a:r>
              <a:rPr lang="hr-HR" dirty="0" err="1">
                <a:ea typeface="Times New Roman" panose="02020603050405020304" pitchFamily="18" charset="0"/>
              </a:rPr>
              <a:t>inhibitora</a:t>
            </a:r>
            <a:r>
              <a:rPr lang="hr-HR" dirty="0">
                <a:ea typeface="Times New Roman" panose="02020603050405020304" pitchFamily="18" charset="0"/>
              </a:rPr>
              <a:t> I </a:t>
            </a:r>
            <a:r>
              <a:rPr lang="hr-HR" dirty="0" err="1">
                <a:ea typeface="Times New Roman" panose="02020603050405020304" pitchFamily="18" charset="0"/>
              </a:rPr>
              <a:t>i</a:t>
            </a:r>
            <a:r>
              <a:rPr lang="hr-HR" dirty="0">
                <a:ea typeface="Times New Roman" panose="02020603050405020304" pitchFamily="18" charset="0"/>
              </a:rPr>
              <a:t> II</a:t>
            </a:r>
            <a:r>
              <a:rPr lang="hr-HR" baseline="30000" dirty="0">
                <a:ea typeface="Times New Roman" panose="02020603050405020304" pitchFamily="18" charset="0"/>
              </a:rPr>
              <a:t>8,9</a:t>
            </a:r>
            <a:endParaRPr lang="en-US" dirty="0"/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B53C7D04-9A7F-62EB-8BD9-3F6320C46F00}"/>
              </a:ext>
            </a:extLst>
          </p:cNvPr>
          <p:cNvSpPr txBox="1"/>
          <p:nvPr/>
        </p:nvSpPr>
        <p:spPr>
          <a:xfrm>
            <a:off x="6729413" y="5057631"/>
            <a:ext cx="506253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dirty="0">
                <a:effectLst/>
                <a:ea typeface="Times New Roman" panose="02020603050405020304" pitchFamily="18" charset="0"/>
              </a:rPr>
              <a:t>Prikaz</a:t>
            </a:r>
            <a:r>
              <a:rPr lang="hr-HR" dirty="0">
                <a:ea typeface="Times New Roman" panose="02020603050405020304" pitchFamily="18" charset="0"/>
              </a:rPr>
              <a:t> rendgenske strukture </a:t>
            </a:r>
            <a:r>
              <a:rPr lang="hr-HR" dirty="0" err="1">
                <a:ea typeface="Times New Roman" panose="02020603050405020304" pitchFamily="18" charset="0"/>
              </a:rPr>
              <a:t>endotiapepsina</a:t>
            </a:r>
            <a:r>
              <a:rPr lang="hr-HR" dirty="0">
                <a:ea typeface="Times New Roman" panose="02020603050405020304" pitchFamily="18" charset="0"/>
              </a:rPr>
              <a:t> u kompleksu s </a:t>
            </a:r>
            <a:r>
              <a:rPr lang="hr-HR" dirty="0" err="1">
                <a:ea typeface="Times New Roman" panose="02020603050405020304" pitchFamily="18" charset="0"/>
              </a:rPr>
              <a:t>inhibitorom</a:t>
            </a:r>
            <a:r>
              <a:rPr lang="hr-HR" dirty="0">
                <a:ea typeface="Times New Roman" panose="02020603050405020304" pitchFamily="18" charset="0"/>
              </a:rPr>
              <a:t> </a:t>
            </a:r>
            <a:r>
              <a:rPr lang="hr-HR" b="1" dirty="0">
                <a:ea typeface="Times New Roman" panose="02020603050405020304" pitchFamily="18" charset="0"/>
              </a:rPr>
              <a:t>I </a:t>
            </a:r>
            <a:r>
              <a:rPr lang="hr-HR" dirty="0">
                <a:ea typeface="Times New Roman" panose="02020603050405020304" pitchFamily="18" charset="0"/>
              </a:rPr>
              <a:t>(PDB: 4KUP) čija je struktura preklopljena s </a:t>
            </a:r>
            <a:r>
              <a:rPr lang="hr-HR" dirty="0" err="1">
                <a:ea typeface="Times New Roman" panose="02020603050405020304" pitchFamily="18" charset="0"/>
              </a:rPr>
              <a:t>inhibitorom</a:t>
            </a:r>
            <a:r>
              <a:rPr lang="hr-HR" dirty="0">
                <a:ea typeface="Times New Roman" panose="02020603050405020304" pitchFamily="18" charset="0"/>
              </a:rPr>
              <a:t> </a:t>
            </a:r>
            <a:r>
              <a:rPr lang="hr-HR" b="1" dirty="0">
                <a:ea typeface="Times New Roman" panose="02020603050405020304" pitchFamily="18" charset="0"/>
              </a:rPr>
              <a:t>II</a:t>
            </a:r>
            <a:r>
              <a:rPr lang="hr-HR" dirty="0">
                <a:ea typeface="Times New Roman" panose="02020603050405020304" pitchFamily="18" charset="0"/>
              </a:rPr>
              <a:t>.</a:t>
            </a:r>
            <a:r>
              <a:rPr lang="hr-HR" baseline="30000" dirty="0">
                <a:ea typeface="Times New Roman" panose="02020603050405020304" pitchFamily="18" charset="0"/>
              </a:rPr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07664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CEEF720F-41BC-8145-1091-C65150363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dirty="0">
                <a:solidFill>
                  <a:schemeClr val="tx1"/>
                </a:solidFill>
              </a:rPr>
              <a:t>Primjer iz prakse kinetički kontrolirane </a:t>
            </a:r>
            <a:r>
              <a:rPr lang="hr-HR" dirty="0" err="1">
                <a:solidFill>
                  <a:schemeClr val="tx1"/>
                </a:solidFill>
              </a:rPr>
              <a:t>Ugijeve</a:t>
            </a:r>
            <a:r>
              <a:rPr lang="hr-HR" dirty="0">
                <a:solidFill>
                  <a:schemeClr val="tx1"/>
                </a:solidFill>
              </a:rPr>
              <a:t> reakcije uz dodatak </a:t>
            </a:r>
            <a:r>
              <a:rPr lang="hr-HR" dirty="0" err="1">
                <a:solidFill>
                  <a:schemeClr val="tx1"/>
                </a:solidFill>
              </a:rPr>
              <a:t>biomakromolekul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53455075-A956-94EE-6D13-01F41B4B0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3955" y="1921934"/>
            <a:ext cx="3912870" cy="402336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hr-HR" dirty="0" err="1">
                <a:solidFill>
                  <a:schemeClr val="tx1"/>
                </a:solidFill>
              </a:rPr>
              <a:t>Ugijeva</a:t>
            </a:r>
            <a:r>
              <a:rPr lang="hr-HR" dirty="0">
                <a:solidFill>
                  <a:schemeClr val="tx1"/>
                </a:solidFill>
              </a:rPr>
              <a:t> reakcija u </a:t>
            </a:r>
            <a:r>
              <a:rPr lang="hr-HR" dirty="0" err="1">
                <a:solidFill>
                  <a:schemeClr val="tx1"/>
                </a:solidFill>
              </a:rPr>
              <a:t>četverokomponentoj</a:t>
            </a:r>
            <a:r>
              <a:rPr lang="hr-HR" dirty="0">
                <a:solidFill>
                  <a:schemeClr val="tx1"/>
                </a:solidFill>
              </a:rPr>
              <a:t> inačici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hr-HR" dirty="0" err="1">
                <a:solidFill>
                  <a:schemeClr val="tx1"/>
                </a:solidFill>
              </a:rPr>
              <a:t>Passerinijeva</a:t>
            </a:r>
            <a:r>
              <a:rPr lang="hr-HR" dirty="0">
                <a:solidFill>
                  <a:schemeClr val="tx1"/>
                </a:solidFill>
              </a:rPr>
              <a:t> reakcija - glavna </a:t>
            </a:r>
            <a:r>
              <a:rPr lang="hr-HR" dirty="0" err="1">
                <a:solidFill>
                  <a:schemeClr val="tx1"/>
                </a:solidFill>
              </a:rPr>
              <a:t>nuzreakcija</a:t>
            </a:r>
            <a:r>
              <a:rPr lang="hr-HR" dirty="0">
                <a:solidFill>
                  <a:schemeClr val="tx1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hr-HR" dirty="0">
                <a:solidFill>
                  <a:schemeClr val="tx1"/>
                </a:solidFill>
              </a:rPr>
              <a:t>eksperimentalni uvjeti: reakcijska smjesa u kojoj su komponentne </a:t>
            </a:r>
            <a:r>
              <a:rPr lang="hr-HR" dirty="0" err="1">
                <a:solidFill>
                  <a:schemeClr val="tx1"/>
                </a:solidFill>
              </a:rPr>
              <a:t>Ugijeve</a:t>
            </a:r>
            <a:r>
              <a:rPr lang="hr-HR" dirty="0">
                <a:solidFill>
                  <a:schemeClr val="tx1"/>
                </a:solidFill>
              </a:rPr>
              <a:t> reakcije (100 µM) otopljene u fosfatnom puferu uz dodatak </a:t>
            </a:r>
            <a:r>
              <a:rPr lang="hr-HR" dirty="0" err="1">
                <a:solidFill>
                  <a:schemeClr val="tx1"/>
                </a:solidFill>
              </a:rPr>
              <a:t>endotiapepsina</a:t>
            </a:r>
            <a:r>
              <a:rPr lang="hr-HR" dirty="0">
                <a:solidFill>
                  <a:schemeClr val="tx1"/>
                </a:solidFill>
              </a:rPr>
              <a:t> (25 µM) nakon 18 sati na sobnoj temperaturi analizirani UPLC-TQD-SIR instrumentom </a:t>
            </a:r>
          </a:p>
          <a:p>
            <a:endParaRPr lang="hr-HR" dirty="0"/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8B625F72-3D4F-535E-1B35-EFC54B2D7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7181E11-2ABE-ABC1-6FFB-EAC7F3538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963" y="31218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3E7E3F13-F20E-A01D-37BB-ABD1E94EE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92816"/>
              </p:ext>
            </p:extLst>
          </p:nvPr>
        </p:nvGraphicFramePr>
        <p:xfrm>
          <a:off x="6186488" y="2116138"/>
          <a:ext cx="561975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197905" imgH="2956113" progId="ChemDraw.Document.6.0">
                  <p:embed/>
                </p:oleObj>
              </mc:Choice>
              <mc:Fallback>
                <p:oleObj name="CS ChemDraw Drawing" r:id="rId3" imgW="6197905" imgH="2956113" progId="ChemDraw.Document.6.0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3E7E3F13-F20E-A01D-37BB-ABD1E94EE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116138"/>
                        <a:ext cx="5619750" cy="268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kstniOkvir 16">
            <a:extLst>
              <a:ext uri="{FF2B5EF4-FFF2-40B4-BE49-F238E27FC236}">
                <a16:creationId xmlns:a16="http://schemas.microsoft.com/office/drawing/2014/main" id="{9E1D8828-3CB1-C1C5-F9B8-E1AFEE82B41D}"/>
              </a:ext>
            </a:extLst>
          </p:cNvPr>
          <p:cNvSpPr txBox="1"/>
          <p:nvPr/>
        </p:nvSpPr>
        <p:spPr>
          <a:xfrm>
            <a:off x="5924550" y="4802188"/>
            <a:ext cx="5953413" cy="1295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15900" algn="ctr">
              <a:lnSpc>
                <a:spcPct val="150000"/>
              </a:lnSpc>
            </a:pPr>
            <a:r>
              <a:rPr lang="hr-HR" dirty="0">
                <a:effectLst/>
                <a:ea typeface="Times New Roman" panose="02020603050405020304" pitchFamily="18" charset="0"/>
              </a:rPr>
              <a:t>Prikaz knjižnice malih molekula s reaktivnim fragmentima korištene tijekom kinetički kontrolirane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Ugijeve</a:t>
            </a:r>
            <a:r>
              <a:rPr lang="hr-HR" dirty="0">
                <a:effectLst/>
                <a:ea typeface="Times New Roman" panose="02020603050405020304" pitchFamily="18" charset="0"/>
              </a:rPr>
              <a:t> reakcije u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četverokomponentnoj</a:t>
            </a:r>
            <a:r>
              <a:rPr lang="hr-HR" dirty="0">
                <a:effectLst/>
                <a:ea typeface="Times New Roman" panose="02020603050405020304" pitchFamily="18" charset="0"/>
              </a:rPr>
              <a:t> inačici uz </a:t>
            </a:r>
            <a:r>
              <a:rPr lang="hr-HR" dirty="0">
                <a:ea typeface="Times New Roman" panose="02020603050405020304" pitchFamily="18" charset="0"/>
              </a:rPr>
              <a:t>dodatak</a:t>
            </a:r>
            <a:r>
              <a:rPr lang="hr-HR" dirty="0">
                <a:effectLst/>
                <a:ea typeface="Times New Roman" panose="02020603050405020304" pitchFamily="18" charset="0"/>
              </a:rPr>
              <a:t> endotiapepsina.</a:t>
            </a:r>
            <a:r>
              <a:rPr lang="hr-HR" baseline="30000" dirty="0">
                <a:effectLst/>
                <a:ea typeface="Times New Roman" panose="02020603050405020304" pitchFamily="18" charset="0"/>
              </a:rPr>
              <a:t>8</a:t>
            </a:r>
            <a:endParaRPr lang="en-US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34601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ravokutnik 6">
            <a:extLst>
              <a:ext uri="{FF2B5EF4-FFF2-40B4-BE49-F238E27FC236}">
                <a16:creationId xmlns:a16="http://schemas.microsoft.com/office/drawing/2014/main" id="{82FC129C-F1A7-0384-803F-D732115C50D5}"/>
              </a:ext>
            </a:extLst>
          </p:cNvPr>
          <p:cNvSpPr/>
          <p:nvPr/>
        </p:nvSpPr>
        <p:spPr>
          <a:xfrm>
            <a:off x="9765047" y="1458200"/>
            <a:ext cx="1588753" cy="41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slov 1">
            <a:extLst>
              <a:ext uri="{FF2B5EF4-FFF2-40B4-BE49-F238E27FC236}">
                <a16:creationId xmlns:a16="http://schemas.microsoft.com/office/drawing/2014/main" id="{BE171F0E-C495-AA1C-0ED4-04DFC05B27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1245" y="113892"/>
            <a:ext cx="10058400" cy="789722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chemeClr val="tx1"/>
                </a:solidFill>
              </a:rPr>
              <a:t>Prikaz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obiveni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ezultat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0D81F17C-4603-F39F-A768-A66CA6C4D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5" name="TekstniOkvir 14">
            <a:extLst>
              <a:ext uri="{FF2B5EF4-FFF2-40B4-BE49-F238E27FC236}">
                <a16:creationId xmlns:a16="http://schemas.microsoft.com/office/drawing/2014/main" id="{2FEBE3E0-E161-EAA6-DB13-F05711AAEC05}"/>
              </a:ext>
            </a:extLst>
          </p:cNvPr>
          <p:cNvSpPr txBox="1"/>
          <p:nvPr/>
        </p:nvSpPr>
        <p:spPr>
          <a:xfrm>
            <a:off x="408833" y="5164516"/>
            <a:ext cx="1160145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dirty="0">
                <a:effectLst/>
                <a:ea typeface="Times New Roman" panose="02020603050405020304" pitchFamily="18" charset="0"/>
              </a:rPr>
              <a:t>Prikaz UPLC-TQD-SIR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kromatograma</a:t>
            </a:r>
            <a:r>
              <a:rPr lang="hr-HR" dirty="0">
                <a:ea typeface="Times New Roman" panose="02020603050405020304" pitchFamily="18" charset="0"/>
              </a:rPr>
              <a:t> </a:t>
            </a:r>
            <a:r>
              <a:rPr lang="hr-HR" dirty="0">
                <a:effectLst/>
                <a:ea typeface="Times New Roman" panose="02020603050405020304" pitchFamily="18" charset="0"/>
              </a:rPr>
              <a:t>tijekom kinetički kontrolirane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Ugijeve</a:t>
            </a:r>
            <a:r>
              <a:rPr lang="hr-HR" dirty="0">
                <a:effectLst/>
                <a:ea typeface="Times New Roman" panose="02020603050405020304" pitchFamily="18" charset="0"/>
              </a:rPr>
              <a:t> reakcije u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četverokomponentnoj</a:t>
            </a:r>
            <a:r>
              <a:rPr lang="hr-HR" dirty="0">
                <a:effectLst/>
                <a:ea typeface="Times New Roman" panose="02020603050405020304" pitchFamily="18" charset="0"/>
              </a:rPr>
              <a:t> inačici uz dodatak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endotiapepsina</a:t>
            </a:r>
            <a:r>
              <a:rPr lang="hr-HR" dirty="0">
                <a:effectLst/>
                <a:ea typeface="Times New Roman" panose="02020603050405020304" pitchFamily="18" charset="0"/>
              </a:rPr>
              <a:t> – uočen nastanak </a:t>
            </a:r>
            <a:r>
              <a:rPr lang="en-US" dirty="0">
                <a:effectLst/>
                <a:ea typeface="Times New Roman" panose="02020603050405020304" pitchFamily="18" charset="0"/>
              </a:rPr>
              <a:t>a) </a:t>
            </a:r>
            <a:r>
              <a:rPr lang="hr-HR" dirty="0">
                <a:effectLst/>
                <a:ea typeface="Times New Roman" panose="02020603050405020304" pitchFamily="18" charset="0"/>
              </a:rPr>
              <a:t>produkta </a:t>
            </a:r>
            <a:r>
              <a:rPr lang="hr-HR" b="1" dirty="0">
                <a:effectLst/>
                <a:ea typeface="Times New Roman" panose="02020603050405020304" pitchFamily="18" charset="0"/>
              </a:rPr>
              <a:t>1 </a:t>
            </a:r>
            <a:r>
              <a:rPr lang="hr-HR" dirty="0">
                <a:effectLst/>
                <a:ea typeface="Times New Roman" panose="02020603050405020304" pitchFamily="18" charset="0"/>
              </a:rPr>
              <a:t>na </a:t>
            </a:r>
            <a:r>
              <a:rPr lang="hr-HR" i="1" dirty="0">
                <a:effectLst/>
                <a:ea typeface="Times New Roman" panose="02020603050405020304" pitchFamily="18" charset="0"/>
              </a:rPr>
              <a:t>R</a:t>
            </a:r>
            <a:r>
              <a:rPr lang="hr-HR" i="1" baseline="-25000" dirty="0">
                <a:effectLst/>
                <a:ea typeface="Times New Roman" panose="02020603050405020304" pitchFamily="18" charset="0"/>
              </a:rPr>
              <a:t>t</a:t>
            </a:r>
            <a:r>
              <a:rPr lang="hr-HR" dirty="0">
                <a:effectLst/>
                <a:ea typeface="Times New Roman" panose="02020603050405020304" pitchFamily="18" charset="0"/>
              </a:rPr>
              <a:t> 11,66 min (prikazana struktura, označeno crveno), 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PLC-TQD-SIR </a:t>
            </a:r>
            <a:r>
              <a:rPr lang="hr-H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romatograma</a:t>
            </a:r>
            <a:r>
              <a:rPr lang="hr-HR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dukta </a:t>
            </a:r>
            <a:r>
              <a:rPr lang="hr-HR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bivenog klasičnom organskom sintezom; c) UPLC-TQD-SIR analiza produkta </a:t>
            </a:r>
            <a:r>
              <a:rPr lang="hr-HR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[M+H]</a:t>
            </a:r>
            <a:r>
              <a:rPr lang="hr-HR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549), </a:t>
            </a:r>
            <a:r>
              <a:rPr lang="hr-HR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hr-HR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hr-HR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1,6 mi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truktur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dukt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baseline="30000" dirty="0"/>
          </a:p>
        </p:txBody>
      </p:sp>
      <p:pic>
        <p:nvPicPr>
          <p:cNvPr id="25" name="Slika 24">
            <a:extLst>
              <a:ext uri="{FF2B5EF4-FFF2-40B4-BE49-F238E27FC236}">
                <a16:creationId xmlns:a16="http://schemas.microsoft.com/office/drawing/2014/main" id="{F66F5473-51DB-3800-E8FB-76DEEA9426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930" y="810109"/>
            <a:ext cx="9180117" cy="2438740"/>
          </a:xfrm>
          <a:prstGeom prst="rect">
            <a:avLst/>
          </a:prstGeom>
        </p:spPr>
      </p:pic>
      <p:sp>
        <p:nvSpPr>
          <p:cNvPr id="26" name="Elipsa 25">
            <a:extLst>
              <a:ext uri="{FF2B5EF4-FFF2-40B4-BE49-F238E27FC236}">
                <a16:creationId xmlns:a16="http://schemas.microsoft.com/office/drawing/2014/main" id="{3B5C304B-D41A-1F03-1AD8-99DDC16E4AB8}"/>
              </a:ext>
            </a:extLst>
          </p:cNvPr>
          <p:cNvSpPr/>
          <p:nvPr/>
        </p:nvSpPr>
        <p:spPr>
          <a:xfrm>
            <a:off x="6988657" y="1067975"/>
            <a:ext cx="470170" cy="19017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ravokutnik 27">
            <a:extLst>
              <a:ext uri="{FF2B5EF4-FFF2-40B4-BE49-F238E27FC236}">
                <a16:creationId xmlns:a16="http://schemas.microsoft.com/office/drawing/2014/main" id="{BFEF7489-641D-2821-1FF7-8672B9251B83}"/>
              </a:ext>
            </a:extLst>
          </p:cNvPr>
          <p:cNvSpPr/>
          <p:nvPr/>
        </p:nvSpPr>
        <p:spPr>
          <a:xfrm>
            <a:off x="8082266" y="2127925"/>
            <a:ext cx="1352145" cy="5447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ravokutnik 28">
            <a:extLst>
              <a:ext uri="{FF2B5EF4-FFF2-40B4-BE49-F238E27FC236}">
                <a16:creationId xmlns:a16="http://schemas.microsoft.com/office/drawing/2014/main" id="{97A72E18-D86E-B5E0-7F11-E01B9D114023}"/>
              </a:ext>
            </a:extLst>
          </p:cNvPr>
          <p:cNvSpPr/>
          <p:nvPr/>
        </p:nvSpPr>
        <p:spPr>
          <a:xfrm>
            <a:off x="7952158" y="3911735"/>
            <a:ext cx="1725242" cy="5447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422AFAB2-818E-2F28-DB0B-CB66572577F3}"/>
              </a:ext>
            </a:extLst>
          </p:cNvPr>
          <p:cNvSpPr txBox="1"/>
          <p:nvPr/>
        </p:nvSpPr>
        <p:spPr>
          <a:xfrm>
            <a:off x="345427" y="74401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16922001-9729-C893-210A-9F40BE87361B}"/>
              </a:ext>
            </a:extLst>
          </p:cNvPr>
          <p:cNvSpPr txBox="1"/>
          <p:nvPr/>
        </p:nvSpPr>
        <p:spPr>
          <a:xfrm>
            <a:off x="345427" y="3374523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3" name="Pravokutnik 2">
            <a:extLst>
              <a:ext uri="{FF2B5EF4-FFF2-40B4-BE49-F238E27FC236}">
                <a16:creationId xmlns:a16="http://schemas.microsoft.com/office/drawing/2014/main" id="{59959302-187E-9E9A-303A-BC8BCA74638D}"/>
              </a:ext>
            </a:extLst>
          </p:cNvPr>
          <p:cNvSpPr/>
          <p:nvPr/>
        </p:nvSpPr>
        <p:spPr>
          <a:xfrm>
            <a:off x="7813663" y="1491812"/>
            <a:ext cx="1725242" cy="5447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A0842714-34F8-3ECF-B7EB-189FDBB04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58986"/>
              </p:ext>
            </p:extLst>
          </p:nvPr>
        </p:nvGraphicFramePr>
        <p:xfrm>
          <a:off x="9556020" y="628378"/>
          <a:ext cx="2051050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50889" imgH="2450306" progId="ChemDraw.Document.6.0">
                  <p:embed/>
                </p:oleObj>
              </mc:Choice>
              <mc:Fallback>
                <p:oleObj name="CS ChemDraw Drawing" r:id="rId4" imgW="2050889" imgH="2450306" progId="ChemDraw.Document.6.0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A0842714-34F8-3ECF-B7EB-189FDBB04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56020" y="628378"/>
                        <a:ext cx="2051050" cy="244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Slika 4">
            <a:extLst>
              <a:ext uri="{FF2B5EF4-FFF2-40B4-BE49-F238E27FC236}">
                <a16:creationId xmlns:a16="http://schemas.microsoft.com/office/drawing/2014/main" id="{93B6583A-E16C-E237-1083-637C5F35FA1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965" r="1839"/>
          <a:stretch/>
        </p:blipFill>
        <p:spPr>
          <a:xfrm>
            <a:off x="574027" y="3857376"/>
            <a:ext cx="9805480" cy="1076475"/>
          </a:xfrm>
          <a:prstGeom prst="rect">
            <a:avLst/>
          </a:prstGeom>
        </p:spPr>
      </p:pic>
      <p:pic>
        <p:nvPicPr>
          <p:cNvPr id="6" name="Slika 5">
            <a:extLst>
              <a:ext uri="{FF2B5EF4-FFF2-40B4-BE49-F238E27FC236}">
                <a16:creationId xmlns:a16="http://schemas.microsoft.com/office/drawing/2014/main" id="{378987AE-E75F-3E34-BBF3-A3A95C0464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71633" y="3244279"/>
            <a:ext cx="4211534" cy="1990571"/>
          </a:xfrm>
          <a:prstGeom prst="rect">
            <a:avLst/>
          </a:prstGeom>
        </p:spPr>
      </p:pic>
      <p:sp>
        <p:nvSpPr>
          <p:cNvPr id="8" name="TekstniOkvir 7">
            <a:extLst>
              <a:ext uri="{FF2B5EF4-FFF2-40B4-BE49-F238E27FC236}">
                <a16:creationId xmlns:a16="http://schemas.microsoft.com/office/drawing/2014/main" id="{E3615BB2-6C4B-5EDD-7138-FD18F7A94051}"/>
              </a:ext>
            </a:extLst>
          </p:cNvPr>
          <p:cNvSpPr txBox="1"/>
          <p:nvPr/>
        </p:nvSpPr>
        <p:spPr>
          <a:xfrm>
            <a:off x="7230227" y="350485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kstniOkvir 8">
            <a:extLst>
              <a:ext uri="{FF2B5EF4-FFF2-40B4-BE49-F238E27FC236}">
                <a16:creationId xmlns:a16="http://schemas.microsoft.com/office/drawing/2014/main" id="{9F26D171-4B47-FFAD-9565-5895F5334390}"/>
              </a:ext>
            </a:extLst>
          </p:cNvPr>
          <p:cNvSpPr txBox="1"/>
          <p:nvPr/>
        </p:nvSpPr>
        <p:spPr>
          <a:xfrm>
            <a:off x="9554410" y="80112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008611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Slika 9">
            <a:extLst>
              <a:ext uri="{FF2B5EF4-FFF2-40B4-BE49-F238E27FC236}">
                <a16:creationId xmlns:a16="http://schemas.microsoft.com/office/drawing/2014/main" id="{C6366974-E2B8-4B86-3B82-22246094EC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612" y="906326"/>
            <a:ext cx="8696528" cy="2292044"/>
          </a:xfrm>
          <a:prstGeom prst="rect">
            <a:avLst/>
          </a:prstGeom>
        </p:spPr>
      </p:pic>
      <p:sp>
        <p:nvSpPr>
          <p:cNvPr id="7" name="Pravokutnik 6">
            <a:extLst>
              <a:ext uri="{FF2B5EF4-FFF2-40B4-BE49-F238E27FC236}">
                <a16:creationId xmlns:a16="http://schemas.microsoft.com/office/drawing/2014/main" id="{82FC129C-F1A7-0384-803F-D732115C50D5}"/>
              </a:ext>
            </a:extLst>
          </p:cNvPr>
          <p:cNvSpPr/>
          <p:nvPr/>
        </p:nvSpPr>
        <p:spPr>
          <a:xfrm>
            <a:off x="9434411" y="1430761"/>
            <a:ext cx="1588753" cy="41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slov 1">
            <a:extLst>
              <a:ext uri="{FF2B5EF4-FFF2-40B4-BE49-F238E27FC236}">
                <a16:creationId xmlns:a16="http://schemas.microsoft.com/office/drawing/2014/main" id="{BE171F0E-C495-AA1C-0ED4-04DFC05B27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1245" y="113892"/>
            <a:ext cx="10058400" cy="789722"/>
          </a:xfrm>
        </p:spPr>
        <p:txBody>
          <a:bodyPr>
            <a:normAutofit/>
          </a:bodyPr>
          <a:lstStyle/>
          <a:p>
            <a:r>
              <a:rPr lang="en-US" dirty="0" err="1"/>
              <a:t>Prikaz</a:t>
            </a:r>
            <a:r>
              <a:rPr lang="en-US" dirty="0"/>
              <a:t> </a:t>
            </a:r>
            <a:r>
              <a:rPr lang="en-US" dirty="0" err="1"/>
              <a:t>dobivenih</a:t>
            </a:r>
            <a:r>
              <a:rPr lang="en-US" dirty="0"/>
              <a:t> </a:t>
            </a:r>
            <a:r>
              <a:rPr lang="en-US" dirty="0" err="1"/>
              <a:t>rezultata</a:t>
            </a:r>
            <a:endParaRPr lang="en-US" dirty="0"/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0D81F17C-4603-F39F-A768-A66CA6C4D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5" name="TekstniOkvir 14">
            <a:extLst>
              <a:ext uri="{FF2B5EF4-FFF2-40B4-BE49-F238E27FC236}">
                <a16:creationId xmlns:a16="http://schemas.microsoft.com/office/drawing/2014/main" id="{2FEBE3E0-E161-EAA6-DB13-F05711AAEC05}"/>
              </a:ext>
            </a:extLst>
          </p:cNvPr>
          <p:cNvSpPr txBox="1"/>
          <p:nvPr/>
        </p:nvSpPr>
        <p:spPr>
          <a:xfrm>
            <a:off x="408833" y="5164516"/>
            <a:ext cx="1160145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dirty="0">
                <a:effectLst/>
                <a:ea typeface="Times New Roman" panose="02020603050405020304" pitchFamily="18" charset="0"/>
              </a:rPr>
              <a:t>Prikaz UPLC-TQD-SIR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kromatograma</a:t>
            </a:r>
            <a:r>
              <a:rPr lang="hr-HR" dirty="0">
                <a:ea typeface="Times New Roman" panose="02020603050405020304" pitchFamily="18" charset="0"/>
              </a:rPr>
              <a:t> </a:t>
            </a:r>
            <a:r>
              <a:rPr lang="hr-HR" dirty="0">
                <a:effectLst/>
                <a:ea typeface="Times New Roman" panose="02020603050405020304" pitchFamily="18" charset="0"/>
              </a:rPr>
              <a:t>tijekom kinetički kontrolirane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Ugijeve</a:t>
            </a:r>
            <a:r>
              <a:rPr lang="hr-HR" dirty="0">
                <a:effectLst/>
                <a:ea typeface="Times New Roman" panose="02020603050405020304" pitchFamily="18" charset="0"/>
              </a:rPr>
              <a:t> reakcije u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četverokomponentnoj</a:t>
            </a:r>
            <a:r>
              <a:rPr lang="hr-HR" dirty="0">
                <a:effectLst/>
                <a:ea typeface="Times New Roman" panose="02020603050405020304" pitchFamily="18" charset="0"/>
              </a:rPr>
              <a:t> inačici uz dodatak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endotiapepsina</a:t>
            </a:r>
            <a:r>
              <a:rPr lang="hr-HR" dirty="0">
                <a:effectLst/>
                <a:ea typeface="Times New Roman" panose="02020603050405020304" pitchFamily="18" charset="0"/>
              </a:rPr>
              <a:t> – uočen nastanak </a:t>
            </a:r>
            <a:r>
              <a:rPr lang="en-US" dirty="0">
                <a:effectLst/>
                <a:ea typeface="Times New Roman" panose="02020603050405020304" pitchFamily="18" charset="0"/>
              </a:rPr>
              <a:t>a) </a:t>
            </a:r>
            <a:r>
              <a:rPr lang="hr-HR" dirty="0">
                <a:effectLst/>
                <a:ea typeface="Times New Roman" panose="02020603050405020304" pitchFamily="18" charset="0"/>
              </a:rPr>
              <a:t>produkta </a:t>
            </a:r>
            <a:r>
              <a:rPr lang="hr-HR" b="1" dirty="0">
                <a:effectLst/>
                <a:ea typeface="Times New Roman" panose="02020603050405020304" pitchFamily="18" charset="0"/>
              </a:rPr>
              <a:t>2 </a:t>
            </a:r>
            <a:r>
              <a:rPr lang="hr-HR" dirty="0">
                <a:effectLst/>
                <a:ea typeface="Times New Roman" panose="02020603050405020304" pitchFamily="18" charset="0"/>
              </a:rPr>
              <a:t>na </a:t>
            </a:r>
            <a:r>
              <a:rPr lang="hr-HR" i="1" dirty="0">
                <a:effectLst/>
                <a:ea typeface="Times New Roman" panose="02020603050405020304" pitchFamily="18" charset="0"/>
              </a:rPr>
              <a:t>R</a:t>
            </a:r>
            <a:r>
              <a:rPr lang="hr-HR" i="1" baseline="-25000" dirty="0">
                <a:effectLst/>
                <a:ea typeface="Times New Roman" panose="02020603050405020304" pitchFamily="18" charset="0"/>
              </a:rPr>
              <a:t>t</a:t>
            </a:r>
            <a:r>
              <a:rPr lang="hr-HR" dirty="0">
                <a:effectLst/>
                <a:ea typeface="Times New Roman" panose="02020603050405020304" pitchFamily="18" charset="0"/>
              </a:rPr>
              <a:t> 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,70</a:t>
            </a:r>
            <a:r>
              <a:rPr lang="hr-HR" dirty="0">
                <a:effectLst/>
                <a:ea typeface="Times New Roman" panose="02020603050405020304" pitchFamily="18" charset="0"/>
              </a:rPr>
              <a:t> min (prikazana struktura, označeno crveno), 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PLC-TQD-SIR </a:t>
            </a:r>
            <a:r>
              <a:rPr lang="hr-H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romatograma</a:t>
            </a:r>
            <a:r>
              <a:rPr lang="hr-HR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dukta </a:t>
            </a:r>
            <a:r>
              <a:rPr lang="hr-HR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bivenog klasičnom organskom sintezom; c) UPLC-TQD-SIR analiza produkta </a:t>
            </a:r>
            <a:r>
              <a:rPr lang="hr-HR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[M+H]</a:t>
            </a:r>
            <a:r>
              <a:rPr lang="hr-HR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85), </a:t>
            </a:r>
            <a:r>
              <a:rPr lang="hr-HR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hr-HR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hr-HR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0,70 mi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hr-H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truktur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dukt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baseline="30000" dirty="0"/>
          </a:p>
        </p:txBody>
      </p:sp>
      <p:sp>
        <p:nvSpPr>
          <p:cNvPr id="26" name="Elipsa 25">
            <a:extLst>
              <a:ext uri="{FF2B5EF4-FFF2-40B4-BE49-F238E27FC236}">
                <a16:creationId xmlns:a16="http://schemas.microsoft.com/office/drawing/2014/main" id="{3B5C304B-D41A-1F03-1AD8-99DDC16E4AB8}"/>
              </a:ext>
            </a:extLst>
          </p:cNvPr>
          <p:cNvSpPr/>
          <p:nvPr/>
        </p:nvSpPr>
        <p:spPr>
          <a:xfrm>
            <a:off x="5860915" y="1017135"/>
            <a:ext cx="470170" cy="190175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ravokutnik 27">
            <a:extLst>
              <a:ext uri="{FF2B5EF4-FFF2-40B4-BE49-F238E27FC236}">
                <a16:creationId xmlns:a16="http://schemas.microsoft.com/office/drawing/2014/main" id="{BFEF7489-641D-2821-1FF7-8672B9251B83}"/>
              </a:ext>
            </a:extLst>
          </p:cNvPr>
          <p:cNvSpPr/>
          <p:nvPr/>
        </p:nvSpPr>
        <p:spPr>
          <a:xfrm>
            <a:off x="8082266" y="2127925"/>
            <a:ext cx="1352145" cy="5447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ravokutnik 28">
            <a:extLst>
              <a:ext uri="{FF2B5EF4-FFF2-40B4-BE49-F238E27FC236}">
                <a16:creationId xmlns:a16="http://schemas.microsoft.com/office/drawing/2014/main" id="{97A72E18-D86E-B5E0-7F11-E01B9D114023}"/>
              </a:ext>
            </a:extLst>
          </p:cNvPr>
          <p:cNvSpPr/>
          <p:nvPr/>
        </p:nvSpPr>
        <p:spPr>
          <a:xfrm>
            <a:off x="7952158" y="3911735"/>
            <a:ext cx="1725242" cy="5447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kstniOkvir 29">
            <a:extLst>
              <a:ext uri="{FF2B5EF4-FFF2-40B4-BE49-F238E27FC236}">
                <a16:creationId xmlns:a16="http://schemas.microsoft.com/office/drawing/2014/main" id="{422AFAB2-818E-2F28-DB0B-CB66572577F3}"/>
              </a:ext>
            </a:extLst>
          </p:cNvPr>
          <p:cNvSpPr txBox="1"/>
          <p:nvPr/>
        </p:nvSpPr>
        <p:spPr>
          <a:xfrm>
            <a:off x="345427" y="74401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31" name="TekstniOkvir 30">
            <a:extLst>
              <a:ext uri="{FF2B5EF4-FFF2-40B4-BE49-F238E27FC236}">
                <a16:creationId xmlns:a16="http://schemas.microsoft.com/office/drawing/2014/main" id="{16922001-9729-C893-210A-9F40BE87361B}"/>
              </a:ext>
            </a:extLst>
          </p:cNvPr>
          <p:cNvSpPr txBox="1"/>
          <p:nvPr/>
        </p:nvSpPr>
        <p:spPr>
          <a:xfrm>
            <a:off x="345427" y="3374523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3" name="Pravokutnik 2">
            <a:extLst>
              <a:ext uri="{FF2B5EF4-FFF2-40B4-BE49-F238E27FC236}">
                <a16:creationId xmlns:a16="http://schemas.microsoft.com/office/drawing/2014/main" id="{59959302-187E-9E9A-303A-BC8BCA74638D}"/>
              </a:ext>
            </a:extLst>
          </p:cNvPr>
          <p:cNvSpPr/>
          <p:nvPr/>
        </p:nvSpPr>
        <p:spPr>
          <a:xfrm>
            <a:off x="7813663" y="1491812"/>
            <a:ext cx="1725242" cy="5447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E3615BB2-6C4B-5EDD-7138-FD18F7A94051}"/>
              </a:ext>
            </a:extLst>
          </p:cNvPr>
          <p:cNvSpPr txBox="1"/>
          <p:nvPr/>
        </p:nvSpPr>
        <p:spPr>
          <a:xfrm>
            <a:off x="7106402" y="351794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kstniOkvir 8">
            <a:extLst>
              <a:ext uri="{FF2B5EF4-FFF2-40B4-BE49-F238E27FC236}">
                <a16:creationId xmlns:a16="http://schemas.microsoft.com/office/drawing/2014/main" id="{9F26D171-4B47-FFAD-9565-5895F5334390}"/>
              </a:ext>
            </a:extLst>
          </p:cNvPr>
          <p:cNvSpPr txBox="1"/>
          <p:nvPr/>
        </p:nvSpPr>
        <p:spPr>
          <a:xfrm>
            <a:off x="9554410" y="80112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1" name="Slika 10">
            <a:extLst>
              <a:ext uri="{FF2B5EF4-FFF2-40B4-BE49-F238E27FC236}">
                <a16:creationId xmlns:a16="http://schemas.microsoft.com/office/drawing/2014/main" id="{4F848142-45D6-AE88-8E42-F67E9B1842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040"/>
          <a:stretch/>
        </p:blipFill>
        <p:spPr>
          <a:xfrm>
            <a:off x="604612" y="3838795"/>
            <a:ext cx="10068637" cy="1147844"/>
          </a:xfrm>
          <a:prstGeom prst="rect">
            <a:avLst/>
          </a:prstGeom>
        </p:spPr>
      </p:pic>
      <p:pic>
        <p:nvPicPr>
          <p:cNvPr id="12" name="Slika 11">
            <a:extLst>
              <a:ext uri="{FF2B5EF4-FFF2-40B4-BE49-F238E27FC236}">
                <a16:creationId xmlns:a16="http://schemas.microsoft.com/office/drawing/2014/main" id="{60FCBB40-E88A-6EF0-0855-4C3964707F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02741" y="3198370"/>
            <a:ext cx="4717594" cy="2006219"/>
          </a:xfrm>
          <a:prstGeom prst="rect">
            <a:avLst/>
          </a:prstGeom>
        </p:spPr>
      </p:pic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A056B644-42C4-FA68-5881-41F73FDC9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92330"/>
              </p:ext>
            </p:extLst>
          </p:nvPr>
        </p:nvGraphicFramePr>
        <p:xfrm>
          <a:off x="9761538" y="792163"/>
          <a:ext cx="2051050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50889" imgH="2106006" progId="ChemDraw.Document.6.0">
                  <p:embed/>
                </p:oleObj>
              </mc:Choice>
              <mc:Fallback>
                <p:oleObj name="CS ChemDraw Drawing" r:id="rId6" imgW="2050889" imgH="2106006" progId="ChemDraw.Document.6.0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A056B644-42C4-FA68-5881-41F73FDC9C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61538" y="792163"/>
                        <a:ext cx="2051050" cy="210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2492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Slika 9">
            <a:extLst>
              <a:ext uri="{FF2B5EF4-FFF2-40B4-BE49-F238E27FC236}">
                <a16:creationId xmlns:a16="http://schemas.microsoft.com/office/drawing/2014/main" id="{3F731ACA-1809-A3A2-0F38-7F59AEC0FE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289178"/>
            <a:ext cx="8684826" cy="3828022"/>
          </a:xfrm>
          <a:prstGeom prst="rect">
            <a:avLst/>
          </a:prstGeom>
        </p:spPr>
      </p:pic>
      <p:sp>
        <p:nvSpPr>
          <p:cNvPr id="2" name="Naslov 1">
            <a:extLst>
              <a:ext uri="{FF2B5EF4-FFF2-40B4-BE49-F238E27FC236}">
                <a16:creationId xmlns:a16="http://schemas.microsoft.com/office/drawing/2014/main" id="{22633726-2682-E5CE-EA33-2A1FA7C81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27822"/>
          </a:xfrm>
        </p:spPr>
        <p:txBody>
          <a:bodyPr/>
          <a:lstStyle/>
          <a:p>
            <a:r>
              <a:rPr lang="hr-HR" dirty="0"/>
              <a:t>Negativne kontrole</a:t>
            </a:r>
            <a:endParaRPr lang="en-US" dirty="0"/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397B1BBE-D506-1524-478B-760877449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22677285-A793-B106-1094-2D3E81AB85AE}"/>
              </a:ext>
            </a:extLst>
          </p:cNvPr>
          <p:cNvSpPr txBox="1"/>
          <p:nvPr/>
        </p:nvSpPr>
        <p:spPr>
          <a:xfrm>
            <a:off x="592454" y="5289661"/>
            <a:ext cx="105632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dirty="0">
                <a:effectLst/>
                <a:ea typeface="Times New Roman" panose="02020603050405020304" pitchFamily="18" charset="0"/>
              </a:rPr>
              <a:t>Prikaz UPLC-TQD-SIR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kromatograma</a:t>
            </a:r>
            <a:r>
              <a:rPr lang="hr-HR" dirty="0">
                <a:effectLst/>
                <a:ea typeface="Times New Roman" panose="02020603050405020304" pitchFamily="18" charset="0"/>
              </a:rPr>
              <a:t> negativnih kontrola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Ugijeve</a:t>
            </a:r>
            <a:r>
              <a:rPr lang="hr-HR" dirty="0">
                <a:effectLst/>
                <a:ea typeface="Times New Roman" panose="02020603050405020304" pitchFamily="18" charset="0"/>
              </a:rPr>
              <a:t> reakcije a) fosfatni pufer; uz goveđi serumski albumin; </a:t>
            </a:r>
            <a:r>
              <a:rPr lang="en-US" dirty="0">
                <a:ea typeface="Times New Roman" panose="02020603050405020304" pitchFamily="18" charset="0"/>
              </a:rPr>
              <a:t>c</a:t>
            </a:r>
            <a:r>
              <a:rPr lang="hr-HR" dirty="0">
                <a:effectLst/>
                <a:ea typeface="Times New Roman" panose="02020603050405020304" pitchFamily="18" charset="0"/>
              </a:rPr>
              <a:t>) uz snažni kompetitivni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inhibitora</a:t>
            </a:r>
            <a:r>
              <a:rPr lang="hr-HR" dirty="0">
                <a:effectLst/>
                <a:ea typeface="Times New Roman" panose="02020603050405020304" pitchFamily="18" charset="0"/>
              </a:rPr>
              <a:t>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sakuinavir</a:t>
            </a:r>
            <a:r>
              <a:rPr lang="hr-HR" dirty="0">
                <a:effectLst/>
                <a:ea typeface="Times New Roman" panose="02020603050405020304" pitchFamily="18" charset="0"/>
              </a:rPr>
              <a:t> – </a:t>
            </a:r>
            <a:r>
              <a:rPr lang="hr-HR" i="1" dirty="0">
                <a:effectLst/>
                <a:ea typeface="Times New Roman" panose="02020603050405020304" pitchFamily="18" charset="0"/>
              </a:rPr>
              <a:t>K</a:t>
            </a:r>
            <a:r>
              <a:rPr lang="hr-HR" baseline="-25000" dirty="0">
                <a:effectLst/>
                <a:ea typeface="Times New Roman" panose="02020603050405020304" pitchFamily="18" charset="0"/>
              </a:rPr>
              <a:t>i</a:t>
            </a:r>
            <a:r>
              <a:rPr lang="hr-HR" dirty="0">
                <a:effectLst/>
                <a:ea typeface="Times New Roman" panose="02020603050405020304" pitchFamily="18" charset="0"/>
              </a:rPr>
              <a:t> = 48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nM</a:t>
            </a:r>
            <a:r>
              <a:rPr lang="hr-HR" dirty="0">
                <a:effectLst/>
                <a:ea typeface="Times New Roman" panose="02020603050405020304" pitchFamily="18" charset="0"/>
              </a:rPr>
              <a:t>; d) struktura sakuinavira.</a:t>
            </a:r>
            <a:r>
              <a:rPr lang="hr-HR" baseline="30000" dirty="0">
                <a:effectLst/>
                <a:ea typeface="Times New Roman" panose="02020603050405020304" pitchFamily="18" charset="0"/>
              </a:rPr>
              <a:t>8</a:t>
            </a:r>
            <a:endParaRPr lang="en-US" dirty="0"/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49A90897-C11A-EE4E-CA43-4F83DF40ACC0}"/>
              </a:ext>
            </a:extLst>
          </p:cNvPr>
          <p:cNvSpPr txBox="1"/>
          <p:nvPr/>
        </p:nvSpPr>
        <p:spPr>
          <a:xfrm>
            <a:off x="973455" y="127872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5FB97C6D-A66E-BB55-7583-85165AF383E2}"/>
              </a:ext>
            </a:extLst>
          </p:cNvPr>
          <p:cNvSpPr txBox="1"/>
          <p:nvPr/>
        </p:nvSpPr>
        <p:spPr>
          <a:xfrm>
            <a:off x="973455" y="337283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17" name="TekstniOkvir 16">
            <a:extLst>
              <a:ext uri="{FF2B5EF4-FFF2-40B4-BE49-F238E27FC236}">
                <a16:creationId xmlns:a16="http://schemas.microsoft.com/office/drawing/2014/main" id="{A4F409D2-62F2-1448-CB05-17158D4BD71D}"/>
              </a:ext>
            </a:extLst>
          </p:cNvPr>
          <p:cNvSpPr txBox="1"/>
          <p:nvPr/>
        </p:nvSpPr>
        <p:spPr>
          <a:xfrm>
            <a:off x="973455" y="4209299"/>
            <a:ext cx="419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kstniOkvir 19">
            <a:extLst>
              <a:ext uri="{FF2B5EF4-FFF2-40B4-BE49-F238E27FC236}">
                <a16:creationId xmlns:a16="http://schemas.microsoft.com/office/drawing/2014/main" id="{AD8BCECF-E3B1-B81A-A500-303FA4EF7A40}"/>
              </a:ext>
            </a:extLst>
          </p:cNvPr>
          <p:cNvSpPr txBox="1"/>
          <p:nvPr/>
        </p:nvSpPr>
        <p:spPr>
          <a:xfrm>
            <a:off x="10072618" y="3018523"/>
            <a:ext cx="419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r-HR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28F40CD9-43B4-ECD4-AE1D-EF2A3C50F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61034"/>
              </p:ext>
            </p:extLst>
          </p:nvPr>
        </p:nvGraphicFramePr>
        <p:xfrm>
          <a:off x="10072618" y="3018523"/>
          <a:ext cx="1887569" cy="136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418193" imgH="1744475" progId="ChemDraw.Document.6.0">
                  <p:embed/>
                </p:oleObj>
              </mc:Choice>
              <mc:Fallback>
                <p:oleObj name="CS ChemDraw Drawing" r:id="rId3" imgW="2418193" imgH="1744475" progId="ChemDraw.Document.6.0">
                  <p:embed/>
                  <p:pic>
                    <p:nvPicPr>
                      <p:cNvPr id="22" name="Objekt 21">
                        <a:extLst>
                          <a:ext uri="{FF2B5EF4-FFF2-40B4-BE49-F238E27FC236}">
                            <a16:creationId xmlns:a16="http://schemas.microsoft.com/office/drawing/2014/main" id="{28F40CD9-43B4-ECD4-AE1D-EF2A3C50F4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72618" y="3018523"/>
                        <a:ext cx="1887569" cy="136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Pravokutnik 2">
            <a:extLst>
              <a:ext uri="{FF2B5EF4-FFF2-40B4-BE49-F238E27FC236}">
                <a16:creationId xmlns:a16="http://schemas.microsoft.com/office/drawing/2014/main" id="{98620E20-B3EB-FEF5-5423-5AC470207C28}"/>
              </a:ext>
            </a:extLst>
          </p:cNvPr>
          <p:cNvSpPr/>
          <p:nvPr/>
        </p:nvSpPr>
        <p:spPr>
          <a:xfrm>
            <a:off x="9648825" y="1385437"/>
            <a:ext cx="1914525" cy="9958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3979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DBAD06DC-5554-0D84-AB4B-0538194805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Prikaz</a:t>
            </a:r>
            <a:r>
              <a:rPr lang="en-US" dirty="0"/>
              <a:t> </a:t>
            </a:r>
            <a:r>
              <a:rPr lang="hr-HR" dirty="0"/>
              <a:t>knjižnice spojeva </a:t>
            </a:r>
            <a:endParaRPr lang="en-US" dirty="0"/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F3B429D5-CD5D-92C4-2A0E-E5D1F92B1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30A92659-D87D-6614-4489-8E88D0340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02650"/>
              </p:ext>
            </p:extLst>
          </p:nvPr>
        </p:nvGraphicFramePr>
        <p:xfrm>
          <a:off x="962889" y="1799376"/>
          <a:ext cx="1047115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689856" imgH="4592804" progId="ChemDraw.Document.6.0">
                  <p:embed/>
                </p:oleObj>
              </mc:Choice>
              <mc:Fallback>
                <p:oleObj name="CS ChemDraw Drawing" r:id="rId2" imgW="12689856" imgH="4592804" progId="ChemDraw.Document.6.0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30A92659-D87D-6614-4489-8E88D03403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2889" y="1799376"/>
                        <a:ext cx="10471150" cy="378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kstniOkvir 8">
            <a:extLst>
              <a:ext uri="{FF2B5EF4-FFF2-40B4-BE49-F238E27FC236}">
                <a16:creationId xmlns:a16="http://schemas.microsoft.com/office/drawing/2014/main" id="{5B2B705B-A466-4D91-6241-B14169939337}"/>
              </a:ext>
            </a:extLst>
          </p:cNvPr>
          <p:cNvSpPr txBox="1"/>
          <p:nvPr/>
        </p:nvSpPr>
        <p:spPr>
          <a:xfrm>
            <a:off x="1991300" y="5517400"/>
            <a:ext cx="8414329" cy="880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hr-HR" dirty="0">
                <a:effectLst/>
                <a:ea typeface="Times New Roman" panose="02020603050405020304" pitchFamily="18" charset="0"/>
              </a:rPr>
              <a:t>Prikaz struktura spojeva korištene tijekom kinetički kontrolirane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Ugijeve</a:t>
            </a:r>
            <a:r>
              <a:rPr lang="hr-HR" dirty="0">
                <a:effectLst/>
                <a:ea typeface="Times New Roman" panose="02020603050405020304" pitchFamily="18" charset="0"/>
              </a:rPr>
              <a:t> reakcije uz</a:t>
            </a:r>
            <a:r>
              <a:rPr lang="hr-HR" dirty="0">
                <a:ea typeface="Times New Roman" panose="02020603050405020304" pitchFamily="18" charset="0"/>
              </a:rPr>
              <a:t> dodatak</a:t>
            </a:r>
            <a:r>
              <a:rPr lang="hr-HR" dirty="0">
                <a:effectLst/>
                <a:ea typeface="Times New Roman" panose="02020603050405020304" pitchFamily="18" charset="0"/>
              </a:rPr>
              <a:t>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endotiapepsina</a:t>
            </a:r>
            <a:r>
              <a:rPr lang="hr-HR" dirty="0">
                <a:effectLst/>
                <a:ea typeface="Times New Roman" panose="02020603050405020304" pitchFamily="18" charset="0"/>
              </a:rPr>
              <a:t> </a:t>
            </a:r>
            <a:r>
              <a:rPr lang="hr-HR" dirty="0">
                <a:ea typeface="Times New Roman" panose="02020603050405020304" pitchFamily="18" charset="0"/>
              </a:rPr>
              <a:t>(označene su izmjerene</a:t>
            </a:r>
            <a:r>
              <a:rPr lang="hr-HR" dirty="0">
                <a:effectLst/>
                <a:ea typeface="Times New Roman" panose="02020603050405020304" pitchFamily="18" charset="0"/>
              </a:rPr>
              <a:t> IC</a:t>
            </a:r>
            <a:r>
              <a:rPr lang="hr-HR" baseline="-25000" dirty="0">
                <a:effectLst/>
                <a:ea typeface="Times New Roman" panose="02020603050405020304" pitchFamily="18" charset="0"/>
              </a:rPr>
              <a:t>50</a:t>
            </a:r>
            <a:r>
              <a:rPr lang="hr-HR" dirty="0">
                <a:effectLst/>
                <a:ea typeface="Times New Roman" panose="02020603050405020304" pitchFamily="18" charset="0"/>
              </a:rPr>
              <a:t> vrijednosti).</a:t>
            </a:r>
            <a:r>
              <a:rPr lang="hr-HR" baseline="30000" dirty="0">
                <a:ea typeface="Times New Roman" panose="02020603050405020304" pitchFamily="18" charset="0"/>
              </a:rPr>
              <a:t>8</a:t>
            </a:r>
            <a:r>
              <a:rPr lang="hr-HR" dirty="0">
                <a:effectLst/>
                <a:ea typeface="Times New Roman" panose="02020603050405020304" pitchFamily="18" charset="0"/>
              </a:rPr>
              <a:t>  </a:t>
            </a:r>
            <a:endParaRPr lang="en-US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02A3BF7C-395B-CAA4-D540-1E7EE4F32C1F}"/>
              </a:ext>
            </a:extLst>
          </p:cNvPr>
          <p:cNvSpPr/>
          <p:nvPr/>
        </p:nvSpPr>
        <p:spPr>
          <a:xfrm>
            <a:off x="757961" y="3261263"/>
            <a:ext cx="2157553" cy="46672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BFEEF435-1AB8-48B7-9491-0EBD7A6E0093}"/>
              </a:ext>
            </a:extLst>
          </p:cNvPr>
          <p:cNvSpPr/>
          <p:nvPr/>
        </p:nvSpPr>
        <p:spPr>
          <a:xfrm>
            <a:off x="3933825" y="2970271"/>
            <a:ext cx="2019300" cy="46672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6161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549F1146-7A7F-206C-E7A9-4DFB03FEA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aključak	</a:t>
            </a:r>
            <a:endParaRPr lang="en-US" dirty="0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B8EEB4F2-44FC-F46E-A96B-E396E0A4E6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k</a:t>
            </a:r>
            <a:r>
              <a:rPr lang="en-US" sz="2400" dirty="0" err="1">
                <a:solidFill>
                  <a:schemeClr val="tx1"/>
                </a:solidFill>
              </a:rPr>
              <a:t>inetičk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hr-HR" sz="2400" dirty="0">
                <a:solidFill>
                  <a:schemeClr val="tx1"/>
                </a:solidFill>
              </a:rPr>
              <a:t>kontrolirana </a:t>
            </a:r>
            <a:r>
              <a:rPr lang="en-US" sz="2400" dirty="0" err="1">
                <a:solidFill>
                  <a:schemeClr val="tx1"/>
                </a:solidFill>
              </a:rPr>
              <a:t>sintez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hr-HR" sz="2400" dirty="0">
                <a:solidFill>
                  <a:schemeClr val="tx1"/>
                </a:solidFill>
              </a:rPr>
              <a:t>uz dodatak </a:t>
            </a:r>
            <a:r>
              <a:rPr lang="hr-HR" sz="2400" dirty="0" err="1">
                <a:solidFill>
                  <a:schemeClr val="tx1"/>
                </a:solidFill>
              </a:rPr>
              <a:t>biomakromolekule</a:t>
            </a:r>
            <a:r>
              <a:rPr lang="hr-HR" sz="2400" dirty="0">
                <a:solidFill>
                  <a:schemeClr val="tx1"/>
                </a:solidFill>
              </a:rPr>
              <a:t> u </a:t>
            </a:r>
            <a:r>
              <a:rPr lang="en-US" sz="2400" dirty="0" err="1">
                <a:solidFill>
                  <a:schemeClr val="tx1"/>
                </a:solidFill>
              </a:rPr>
              <a:t>jedno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orak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ovez</a:t>
            </a:r>
            <a:r>
              <a:rPr lang="hr-HR" sz="2400" dirty="0" err="1">
                <a:solidFill>
                  <a:schemeClr val="tx1"/>
                </a:solidFill>
              </a:rPr>
              <a:t>an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intez</a:t>
            </a:r>
            <a:r>
              <a:rPr lang="hr-HR" sz="2400" dirty="0">
                <a:solidFill>
                  <a:schemeClr val="tx1"/>
                </a:solidFill>
              </a:rPr>
              <a:t>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retrag</a:t>
            </a:r>
            <a:r>
              <a:rPr lang="hr-HR" sz="2400" dirty="0">
                <a:solidFill>
                  <a:schemeClr val="tx1"/>
                </a:solidFill>
              </a:rPr>
              <a:t>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njižnice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oaktivni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olekula</a:t>
            </a:r>
            <a:r>
              <a:rPr lang="hr-HR" sz="2400" dirty="0">
                <a:solidFill>
                  <a:schemeClr val="tx1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hr-HR" sz="2400" dirty="0" err="1">
                <a:solidFill>
                  <a:schemeClr val="tx1"/>
                </a:solidFill>
              </a:rPr>
              <a:t>nedostak</a:t>
            </a:r>
            <a:r>
              <a:rPr lang="hr-HR" sz="2400" dirty="0">
                <a:solidFill>
                  <a:schemeClr val="tx1"/>
                </a:solidFill>
              </a:rPr>
              <a:t> – može se koristiti tek u analitičke svrhe (produkti u reakcijskoj smjesi u tragovima) i malo literaturno opisanih primjera korištenja višekomponentnih reakcij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prikazan primjer iz prakse korištenja kinetički kontrolirane </a:t>
            </a:r>
            <a:r>
              <a:rPr lang="hr-HR" sz="2400" dirty="0" err="1">
                <a:solidFill>
                  <a:schemeClr val="tx1"/>
                </a:solidFill>
              </a:rPr>
              <a:t>Ugijeve</a:t>
            </a:r>
            <a:r>
              <a:rPr lang="hr-HR" sz="2400" dirty="0">
                <a:solidFill>
                  <a:schemeClr val="tx1"/>
                </a:solidFill>
              </a:rPr>
              <a:t> reakcije u </a:t>
            </a:r>
            <a:r>
              <a:rPr lang="hr-HR" sz="2400" dirty="0" err="1">
                <a:solidFill>
                  <a:schemeClr val="tx1"/>
                </a:solidFill>
              </a:rPr>
              <a:t>četverokomponentnoj</a:t>
            </a:r>
            <a:r>
              <a:rPr lang="hr-HR" sz="2400" dirty="0">
                <a:solidFill>
                  <a:schemeClr val="tx1"/>
                </a:solidFill>
              </a:rPr>
              <a:t> inačici uz </a:t>
            </a:r>
            <a:r>
              <a:rPr lang="hr-HR" sz="2400" dirty="0" err="1">
                <a:solidFill>
                  <a:schemeClr val="tx1"/>
                </a:solidFill>
              </a:rPr>
              <a:t>endotiapepsin</a:t>
            </a:r>
            <a:r>
              <a:rPr lang="hr-HR" sz="2400" dirty="0">
                <a:solidFill>
                  <a:schemeClr val="tx1"/>
                </a:solidFill>
              </a:rPr>
              <a:t> kao biološku metu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u prikazanom primjeru uočen nastanak dva produkta koji su se nakon klasične sinteze </a:t>
            </a:r>
            <a:r>
              <a:rPr lang="hr-HR" sz="2400" dirty="0" err="1">
                <a:solidFill>
                  <a:schemeClr val="tx1"/>
                </a:solidFill>
              </a:rPr>
              <a:t>Ugijevih</a:t>
            </a:r>
            <a:r>
              <a:rPr lang="hr-HR" sz="2400" dirty="0">
                <a:solidFill>
                  <a:schemeClr val="tx1"/>
                </a:solidFill>
              </a:rPr>
              <a:t> produkata i određivanje IC</a:t>
            </a:r>
            <a:r>
              <a:rPr lang="hr-HR" sz="2400" baseline="-25000" dirty="0">
                <a:solidFill>
                  <a:schemeClr val="tx1"/>
                </a:solidFill>
              </a:rPr>
              <a:t>50</a:t>
            </a:r>
            <a:r>
              <a:rPr lang="hr-HR" sz="2400" dirty="0">
                <a:solidFill>
                  <a:schemeClr val="tx1"/>
                </a:solidFill>
              </a:rPr>
              <a:t> vrijednosti pokazali kao </a:t>
            </a:r>
            <a:r>
              <a:rPr lang="en-US" sz="2400" dirty="0" err="1">
                <a:solidFill>
                  <a:schemeClr val="tx1"/>
                </a:solidFill>
              </a:rPr>
              <a:t>najbolj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inhibitori</a:t>
            </a:r>
            <a:r>
              <a:rPr lang="hr-HR" sz="2400" dirty="0">
                <a:solidFill>
                  <a:schemeClr val="tx1"/>
                </a:solidFill>
              </a:rPr>
              <a:t> od cijele knjižnice spojeva</a:t>
            </a:r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C98FC7B7-310B-5454-88BF-AC30AAE01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2474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slov 4">
            <a:extLst>
              <a:ext uri="{FF2B5EF4-FFF2-40B4-BE49-F238E27FC236}">
                <a16:creationId xmlns:a16="http://schemas.microsoft.com/office/drawing/2014/main" id="{FF26FFA8-AB4A-D92C-1F80-1EABC87D7AC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hr-HR" sz="6500" dirty="0">
                <a:solidFill>
                  <a:schemeClr val="tx1"/>
                </a:solidFill>
              </a:rPr>
              <a:t>Hvala na pažnji!</a:t>
            </a:r>
            <a:endParaRPr lang="en-US" sz="65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5048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A4AB96E-4206-71C4-835C-C83D7286A3C1}"/>
              </a:ext>
            </a:extLst>
          </p:cNvPr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r>
              <a:rPr lang="hr-HR" dirty="0">
                <a:solidFill>
                  <a:schemeClr val="tx1"/>
                </a:solidFill>
              </a:rPr>
              <a:t>Uvo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01D7470A-2E24-3ACB-7CD8-B9076184DCF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proces istraživanja bioaktivnih molekula – dugotrajan, skup i složen proces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razvoj novih metoda s ciljem ubrzavanja procesa pretrage novih bioaktivnih molekula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reakcije koje se izvode uz dodatak </a:t>
            </a:r>
            <a:r>
              <a:rPr lang="hr-HR" sz="2400" dirty="0" err="1">
                <a:solidFill>
                  <a:schemeClr val="tx1"/>
                </a:solidFill>
              </a:rPr>
              <a:t>biomakromolekula</a:t>
            </a:r>
            <a:r>
              <a:rPr lang="hr-HR" sz="2400" dirty="0">
                <a:solidFill>
                  <a:schemeClr val="tx1"/>
                </a:solidFill>
              </a:rPr>
              <a:t>: biološka meta usmjerava nastanak malih bioaktivnih molekula</a:t>
            </a:r>
          </a:p>
          <a:p>
            <a:endParaRPr lang="hr-HR" dirty="0"/>
          </a:p>
        </p:txBody>
      </p:sp>
      <p:pic>
        <p:nvPicPr>
          <p:cNvPr id="20" name="Rezervirano mjesto sadržaja 19">
            <a:extLst>
              <a:ext uri="{FF2B5EF4-FFF2-40B4-BE49-F238E27FC236}">
                <a16:creationId xmlns:a16="http://schemas.microsoft.com/office/drawing/2014/main" id="{D9491FAF-A468-AFBD-B3D6-6D8A34D9615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979360" y="1942091"/>
            <a:ext cx="3749358" cy="3572059"/>
          </a:xfrm>
          <a:prstGeom prst="rect">
            <a:avLst/>
          </a:prstGeom>
        </p:spPr>
      </p:pic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8F56AB39-AAE4-D735-B0F9-676231F7D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ekstniOkvir 6">
            <a:extLst>
              <a:ext uri="{FF2B5EF4-FFF2-40B4-BE49-F238E27FC236}">
                <a16:creationId xmlns:a16="http://schemas.microsoft.com/office/drawing/2014/main" id="{AE854219-FFD2-34CD-A0F6-9644F5DA3C60}"/>
              </a:ext>
            </a:extLst>
          </p:cNvPr>
          <p:cNvSpPr txBox="1"/>
          <p:nvPr/>
        </p:nvSpPr>
        <p:spPr>
          <a:xfrm>
            <a:off x="76200" y="6396335"/>
            <a:ext cx="106394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r-HR" sz="1200" dirty="0">
                <a:solidFill>
                  <a:schemeClr val="bg1"/>
                </a:solidFill>
              </a:rPr>
              <a:t>1. </a:t>
            </a:r>
            <a:r>
              <a:rPr lang="en-US" sz="1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w Curation of Biomedical Data Can Accelerate the Drug Discovery Process?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hr-HR" sz="1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vibnja</a:t>
            </a:r>
            <a:r>
              <a:rPr lang="en-US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3., </a:t>
            </a:r>
            <a:r>
              <a:rPr lang="hr-HR" sz="1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1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cidata</a:t>
            </a:r>
            <a:r>
              <a:rPr lang="hr-HR" sz="1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>
                <a:solidFill>
                  <a:schemeClr val="bg1"/>
                </a:solidFill>
              </a:rPr>
              <a:t>https://www.elucidata.io/blog/how-curation-of-biomedical-data-can-accelerate-the-drug-discovery-process</a:t>
            </a:r>
            <a:r>
              <a:rPr lang="hr-HR" sz="1200" dirty="0">
                <a:solidFill>
                  <a:schemeClr val="bg1"/>
                </a:solidFill>
              </a:rPr>
              <a:t> (</a:t>
            </a:r>
            <a:r>
              <a:rPr lang="hr-HR" sz="1200" dirty="0" err="1">
                <a:solidFill>
                  <a:schemeClr val="bg1"/>
                </a:solidFill>
              </a:rPr>
              <a:t>pristupljeno</a:t>
            </a:r>
            <a:r>
              <a:rPr lang="hr-HR" sz="1200" dirty="0">
                <a:solidFill>
                  <a:schemeClr val="bg1"/>
                </a:solidFill>
              </a:rPr>
              <a:t> 25.03.2024.)</a:t>
            </a:r>
          </a:p>
        </p:txBody>
      </p:sp>
      <p:sp>
        <p:nvSpPr>
          <p:cNvPr id="9" name="TekstniOkvir 8">
            <a:extLst>
              <a:ext uri="{FF2B5EF4-FFF2-40B4-BE49-F238E27FC236}">
                <a16:creationId xmlns:a16="http://schemas.microsoft.com/office/drawing/2014/main" id="{479019EF-E952-13CB-B74B-B5910E7CECA2}"/>
              </a:ext>
            </a:extLst>
          </p:cNvPr>
          <p:cNvSpPr txBox="1"/>
          <p:nvPr/>
        </p:nvSpPr>
        <p:spPr>
          <a:xfrm>
            <a:off x="5684073" y="5536581"/>
            <a:ext cx="5988968" cy="613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914400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</a:pPr>
            <a:r>
              <a:rPr lang="hr-HR" dirty="0"/>
              <a:t>Shematski prikaz smanjiva broja struktura potencijalnih lijekova tijekom njihova razvoja.</a:t>
            </a:r>
            <a:r>
              <a:rPr lang="hr-HR" baseline="30000" dirty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06283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F59EC63-4E12-FB51-DC6B-9D5E87AACC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dirty="0"/>
              <a:t>Kinetički kontrolirana sinteza usmjerena </a:t>
            </a:r>
            <a:r>
              <a:rPr lang="hr-HR" dirty="0" err="1"/>
              <a:t>biomakromolekulama</a:t>
            </a:r>
            <a:endParaRPr lang="hr-HR" dirty="0"/>
          </a:p>
        </p:txBody>
      </p:sp>
      <p:sp>
        <p:nvSpPr>
          <p:cNvPr id="19" name="Rezervirano mjesto sadržaja 18">
            <a:extLst>
              <a:ext uri="{FF2B5EF4-FFF2-40B4-BE49-F238E27FC236}">
                <a16:creationId xmlns:a16="http://schemas.microsoft.com/office/drawing/2014/main" id="{A24DE4B7-26C9-7592-A129-46CA651440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prvi korak selektivno vezanje malih molekula s reaktivnim fragmentima u specifične džepove </a:t>
            </a:r>
            <a:r>
              <a:rPr lang="hr-HR" sz="2400" dirty="0" err="1">
                <a:solidFill>
                  <a:schemeClr val="tx1"/>
                </a:solidFill>
              </a:rPr>
              <a:t>biomakromolekule</a:t>
            </a:r>
            <a:endParaRPr lang="hr-HR" sz="24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male molekule s reaktivnim fragmentima u dobroj orijentaciji i prostorno blizu - ireverzibilne reakcije</a:t>
            </a:r>
          </a:p>
          <a:p>
            <a:endParaRPr lang="hr-HR" dirty="0"/>
          </a:p>
        </p:txBody>
      </p:sp>
      <p:sp>
        <p:nvSpPr>
          <p:cNvPr id="8" name="Rezervirano mjesto broja slajda 7">
            <a:extLst>
              <a:ext uri="{FF2B5EF4-FFF2-40B4-BE49-F238E27FC236}">
                <a16:creationId xmlns:a16="http://schemas.microsoft.com/office/drawing/2014/main" id="{6767C0AC-A852-906F-97B7-63D4C8044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0" name="TekstniOkvir 9">
            <a:extLst>
              <a:ext uri="{FF2B5EF4-FFF2-40B4-BE49-F238E27FC236}">
                <a16:creationId xmlns:a16="http://schemas.microsoft.com/office/drawing/2014/main" id="{A151C9AB-5996-70E8-4D24-3B9925469A2C}"/>
              </a:ext>
            </a:extLst>
          </p:cNvPr>
          <p:cNvSpPr txBox="1"/>
          <p:nvPr/>
        </p:nvSpPr>
        <p:spPr>
          <a:xfrm>
            <a:off x="0" y="6244883"/>
            <a:ext cx="10791908" cy="6131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H. </a:t>
            </a:r>
            <a:r>
              <a:rPr lang="hr-HR" sz="1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tti</a:t>
            </a:r>
            <a:r>
              <a:rPr lang="hr-HR" sz="1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M. </a:t>
            </a:r>
            <a:r>
              <a:rPr lang="hr-HR" sz="1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llstedt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hr-HR" sz="1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S Med. </a:t>
            </a:r>
            <a:r>
              <a:rPr lang="hr-HR" sz="12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m</a:t>
            </a:r>
            <a:r>
              <a:rPr lang="hr-HR" sz="12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hr-HR" sz="12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tt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hr-HR" sz="1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 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018) </a:t>
            </a:r>
            <a:r>
              <a:rPr lang="hr-HR" sz="1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51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353.</a:t>
            </a:r>
          </a:p>
          <a:p>
            <a:pPr lvl="0" algn="just">
              <a:lnSpc>
                <a:spcPct val="150000"/>
              </a:lnSpc>
            </a:pPr>
            <a:r>
              <a:rPr lang="hr-HR" sz="1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R. </a:t>
            </a:r>
            <a:r>
              <a:rPr lang="hr-HR" sz="1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en</a:t>
            </a:r>
            <a:r>
              <a:rPr lang="hr-HR" sz="1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I. </a:t>
            </a:r>
            <a:r>
              <a:rPr lang="hr-HR" sz="1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c</a:t>
            </a:r>
            <a:r>
              <a:rPr lang="hr-HR" sz="1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hr-HR" sz="1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gew</a:t>
            </a:r>
            <a:r>
              <a:rPr lang="hr-HR" sz="1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hr-HR" sz="1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m</a:t>
            </a:r>
            <a:r>
              <a:rPr lang="hr-HR" sz="1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hr-HR" sz="1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t</a:t>
            </a:r>
            <a:r>
              <a:rPr lang="hr-HR" sz="1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Ed. 40 (2001) 1774–1776.</a:t>
            </a:r>
            <a:endParaRPr lang="en-US" sz="1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kstniOkvir 13">
            <a:extLst>
              <a:ext uri="{FF2B5EF4-FFF2-40B4-BE49-F238E27FC236}">
                <a16:creationId xmlns:a16="http://schemas.microsoft.com/office/drawing/2014/main" id="{1A3A0240-50DC-3D42-CCE9-47715E154111}"/>
              </a:ext>
            </a:extLst>
          </p:cNvPr>
          <p:cNvSpPr txBox="1"/>
          <p:nvPr/>
        </p:nvSpPr>
        <p:spPr>
          <a:xfrm>
            <a:off x="101959" y="5410657"/>
            <a:ext cx="5715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dirty="0">
                <a:effectLst/>
                <a:latin typeface="Calibri (tijelo)"/>
                <a:ea typeface="Times New Roman" panose="02020603050405020304" pitchFamily="18" charset="0"/>
              </a:rPr>
              <a:t>Shematski prikaz kinetički kontrolirane sinteze usmjerena biomakromolekulama.</a:t>
            </a:r>
            <a:r>
              <a:rPr lang="hr-HR" baseline="30000" dirty="0">
                <a:effectLst/>
                <a:latin typeface="Calibri (tijelo)"/>
                <a:ea typeface="Times New Roman" panose="02020603050405020304" pitchFamily="18" charset="0"/>
              </a:rPr>
              <a:t>2</a:t>
            </a:r>
            <a:r>
              <a:rPr lang="hr-HR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400" dirty="0"/>
          </a:p>
        </p:txBody>
      </p:sp>
      <p:pic>
        <p:nvPicPr>
          <p:cNvPr id="27" name="Slika 26">
            <a:extLst>
              <a:ext uri="{FF2B5EF4-FFF2-40B4-BE49-F238E27FC236}">
                <a16:creationId xmlns:a16="http://schemas.microsoft.com/office/drawing/2014/main" id="{3C0E1E04-EAE2-EE98-BDB3-CBC3325173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" y="3564612"/>
            <a:ext cx="5715000" cy="1810522"/>
          </a:xfrm>
          <a:prstGeom prst="rect">
            <a:avLst/>
          </a:prstGeom>
        </p:spPr>
      </p:pic>
      <p:pic>
        <p:nvPicPr>
          <p:cNvPr id="46" name="Slika 45">
            <a:extLst>
              <a:ext uri="{FF2B5EF4-FFF2-40B4-BE49-F238E27FC236}">
                <a16:creationId xmlns:a16="http://schemas.microsoft.com/office/drawing/2014/main" id="{C7703D15-4C0A-6F9D-C0C8-800988210F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7" t="791" r="-587" b="6126"/>
          <a:stretch/>
        </p:blipFill>
        <p:spPr>
          <a:xfrm>
            <a:off x="6824821" y="3095891"/>
            <a:ext cx="4867275" cy="2243138"/>
          </a:xfrm>
          <a:prstGeom prst="rect">
            <a:avLst/>
          </a:prstGeom>
        </p:spPr>
      </p:pic>
      <p:sp>
        <p:nvSpPr>
          <p:cNvPr id="4" name="TekstniOkvir 3">
            <a:extLst>
              <a:ext uri="{FF2B5EF4-FFF2-40B4-BE49-F238E27FC236}">
                <a16:creationId xmlns:a16="http://schemas.microsoft.com/office/drawing/2014/main" id="{4170949A-FECB-E376-1453-1E7033BAABB4}"/>
              </a:ext>
            </a:extLst>
          </p:cNvPr>
          <p:cNvSpPr txBox="1"/>
          <p:nvPr/>
        </p:nvSpPr>
        <p:spPr>
          <a:xfrm>
            <a:off x="6132513" y="5469743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dirty="0">
                <a:ea typeface="Times New Roman" panose="02020603050405020304" pitchFamily="18" charset="0"/>
              </a:rPr>
              <a:t>HPLC </a:t>
            </a:r>
            <a:r>
              <a:rPr lang="hr-HR" dirty="0" err="1">
                <a:ea typeface="Times New Roman" panose="02020603050405020304" pitchFamily="18" charset="0"/>
              </a:rPr>
              <a:t>kromatogrami</a:t>
            </a:r>
            <a:r>
              <a:rPr lang="hr-HR" dirty="0">
                <a:ea typeface="Times New Roman" panose="02020603050405020304" pitchFamily="18" charset="0"/>
              </a:rPr>
              <a:t> tijekom praćenja reakcije u prisutnosti i bez prisutnosti biomakromolekule</a:t>
            </a:r>
            <a:r>
              <a:rPr lang="hr-HR" dirty="0">
                <a:effectLst/>
                <a:ea typeface="Times New Roman" panose="02020603050405020304" pitchFamily="18" charset="0"/>
              </a:rPr>
              <a:t>.</a:t>
            </a:r>
            <a:r>
              <a:rPr lang="hr-HR" baseline="30000" dirty="0">
                <a:ea typeface="Times New Roman" panose="02020603050405020304" pitchFamily="18" charset="0"/>
              </a:rPr>
              <a:t>3</a:t>
            </a:r>
            <a:r>
              <a:rPr lang="hr-HR" dirty="0">
                <a:effectLst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2574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945B563-FB0A-DC08-8CF0-BCC3B42922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10399395" cy="1450757"/>
          </a:xfrm>
        </p:spPr>
        <p:txBody>
          <a:bodyPr>
            <a:normAutofit/>
          </a:bodyPr>
          <a:lstStyle/>
          <a:p>
            <a:r>
              <a:rPr lang="hr-HR" dirty="0">
                <a:solidFill>
                  <a:schemeClr val="tx1"/>
                </a:solidFill>
              </a:rPr>
              <a:t>Kinetički kontrolirana sinteza usmjerena </a:t>
            </a:r>
            <a:r>
              <a:rPr lang="hr-HR" dirty="0" err="1">
                <a:solidFill>
                  <a:schemeClr val="tx1"/>
                </a:solidFill>
              </a:rPr>
              <a:t>biomakromolekulam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DE8814CB-97C4-3A7C-CF94-F33D949747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3455672" cy="402336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hr-HR" dirty="0">
                <a:solidFill>
                  <a:schemeClr val="tx1"/>
                </a:solidFill>
              </a:rPr>
              <a:t>prva reakcija - Chase i Tubbs</a:t>
            </a:r>
            <a:r>
              <a:rPr lang="hr-HR" baseline="30000" dirty="0">
                <a:solidFill>
                  <a:schemeClr val="tx1"/>
                </a:solidFill>
              </a:rPr>
              <a:t>4</a:t>
            </a:r>
            <a:r>
              <a:rPr lang="hr-HR" dirty="0">
                <a:solidFill>
                  <a:schemeClr val="tx1"/>
                </a:solidFill>
              </a:rPr>
              <a:t> 1969. godine tijekom istraživanja enzima </a:t>
            </a:r>
            <a:r>
              <a:rPr lang="hr-HR" dirty="0" err="1">
                <a:solidFill>
                  <a:schemeClr val="tx1"/>
                </a:solidFill>
              </a:rPr>
              <a:t>karnitin</a:t>
            </a:r>
            <a:r>
              <a:rPr lang="hr-HR" dirty="0">
                <a:solidFill>
                  <a:schemeClr val="tx1"/>
                </a:solidFill>
              </a:rPr>
              <a:t>- </a:t>
            </a:r>
            <a:r>
              <a:rPr lang="hr-HR" dirty="0" err="1">
                <a:solidFill>
                  <a:schemeClr val="tx1"/>
                </a:solidFill>
              </a:rPr>
              <a:t>acetiltransferaze</a:t>
            </a:r>
            <a:r>
              <a:rPr lang="hr-HR" dirty="0">
                <a:solidFill>
                  <a:schemeClr val="tx1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hr-HR" dirty="0">
                <a:solidFill>
                  <a:schemeClr val="tx1"/>
                </a:solidFill>
              </a:rPr>
              <a:t>primijećena inhibicija enzima dodatkom </a:t>
            </a:r>
            <a:r>
              <a:rPr lang="hr-HR" dirty="0" err="1">
                <a:solidFill>
                  <a:schemeClr val="tx1"/>
                </a:solidFill>
              </a:rPr>
              <a:t>karnitina</a:t>
            </a:r>
            <a:r>
              <a:rPr lang="hr-HR" dirty="0">
                <a:solidFill>
                  <a:schemeClr val="tx1"/>
                </a:solidFill>
              </a:rPr>
              <a:t> i </a:t>
            </a:r>
            <a:r>
              <a:rPr lang="hr-HR" dirty="0" err="1">
                <a:solidFill>
                  <a:schemeClr val="tx1"/>
                </a:solidFill>
              </a:rPr>
              <a:t>koenzima</a:t>
            </a:r>
            <a:r>
              <a:rPr lang="hr-HR" dirty="0">
                <a:solidFill>
                  <a:schemeClr val="tx1"/>
                </a:solidFill>
              </a:rPr>
              <a:t> A </a:t>
            </a:r>
            <a:r>
              <a:rPr lang="hr-HR" dirty="0" err="1">
                <a:solidFill>
                  <a:schemeClr val="tx1"/>
                </a:solidFill>
              </a:rPr>
              <a:t>alkilirajućih</a:t>
            </a:r>
            <a:r>
              <a:rPr lang="hr-HR" dirty="0">
                <a:solidFill>
                  <a:schemeClr val="tx1"/>
                </a:solidFill>
              </a:rPr>
              <a:t> reagensa u reakcijsku smjesu (tercijarni kompleks između </a:t>
            </a:r>
            <a:r>
              <a:rPr lang="hr-HR" dirty="0" err="1">
                <a:solidFill>
                  <a:schemeClr val="tx1"/>
                </a:solidFill>
              </a:rPr>
              <a:t>koenzima</a:t>
            </a:r>
            <a:r>
              <a:rPr lang="hr-HR" dirty="0">
                <a:solidFill>
                  <a:schemeClr val="tx1"/>
                </a:solidFill>
              </a:rPr>
              <a:t> A i </a:t>
            </a:r>
            <a:r>
              <a:rPr lang="hr-HR" dirty="0" err="1">
                <a:solidFill>
                  <a:schemeClr val="tx1"/>
                </a:solidFill>
              </a:rPr>
              <a:t>karnitina</a:t>
            </a:r>
            <a:r>
              <a:rPr lang="hr-HR" dirty="0">
                <a:solidFill>
                  <a:schemeClr val="tx1"/>
                </a:solidFill>
              </a:rPr>
              <a:t> – </a:t>
            </a:r>
            <a:r>
              <a:rPr lang="hr-HR" dirty="0" err="1">
                <a:solidFill>
                  <a:schemeClr val="tx1"/>
                </a:solidFill>
              </a:rPr>
              <a:t>CoA-Cn</a:t>
            </a:r>
            <a:r>
              <a:rPr lang="hr-HR" dirty="0">
                <a:solidFill>
                  <a:schemeClr val="tx1"/>
                </a:solidFill>
              </a:rPr>
              <a:t> </a:t>
            </a:r>
            <a:r>
              <a:rPr lang="hr-HR" dirty="0" err="1">
                <a:solidFill>
                  <a:schemeClr val="tx1"/>
                </a:solidFill>
              </a:rPr>
              <a:t>adukt</a:t>
            </a:r>
            <a:r>
              <a:rPr lang="hr-HR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0985319D-0616-A50D-3DD7-AD241AE46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A58CA21-A834-0BC2-5D9B-FB3860893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8825" y="1762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9353B851-E198-92E7-74BA-86AF1E7C8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38354"/>
              </p:ext>
            </p:extLst>
          </p:nvPr>
        </p:nvGraphicFramePr>
        <p:xfrm>
          <a:off x="5895975" y="1881187"/>
          <a:ext cx="495300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951167" imgH="3096333" progId="ChemDraw.Document.6.0">
                  <p:embed/>
                </p:oleObj>
              </mc:Choice>
              <mc:Fallback>
                <p:oleObj name="CS ChemDraw Drawing" r:id="rId2" imgW="4951167" imgH="3096333" progId="ChemDraw.Document.6.0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9353B851-E198-92E7-74BA-86AF1E7C80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1881187"/>
                        <a:ext cx="4953000" cy="309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niOkvir 9">
            <a:extLst>
              <a:ext uri="{FF2B5EF4-FFF2-40B4-BE49-F238E27FC236}">
                <a16:creationId xmlns:a16="http://schemas.microsoft.com/office/drawing/2014/main" id="{76F82CEF-26CA-8283-1DDB-B87383B07464}"/>
              </a:ext>
            </a:extLst>
          </p:cNvPr>
          <p:cNvSpPr txBox="1"/>
          <p:nvPr/>
        </p:nvSpPr>
        <p:spPr>
          <a:xfrm>
            <a:off x="3825587" y="4842646"/>
            <a:ext cx="8366413" cy="1295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hr-HR" dirty="0">
                <a:effectLst/>
                <a:latin typeface="Calibri (tijelo)"/>
                <a:ea typeface="Times New Roman" panose="02020603050405020304" pitchFamily="18" charset="0"/>
              </a:rPr>
              <a:t>Shematski prikaz prve kinetički kontrolirane sinteze uz dodatak </a:t>
            </a:r>
            <a:r>
              <a:rPr lang="hr-HR" dirty="0" err="1">
                <a:effectLst/>
                <a:latin typeface="Calibri (tijelo)"/>
                <a:ea typeface="Times New Roman" panose="02020603050405020304" pitchFamily="18" charset="0"/>
              </a:rPr>
              <a:t>biomakromolekule</a:t>
            </a:r>
            <a:r>
              <a:rPr lang="hr-HR" dirty="0">
                <a:effectLst/>
                <a:latin typeface="Calibri (tijelo)"/>
                <a:ea typeface="Times New Roman" panose="02020603050405020304" pitchFamily="18" charset="0"/>
              </a:rPr>
              <a:t>. </a:t>
            </a:r>
            <a:r>
              <a:rPr lang="hr-HR" dirty="0" err="1">
                <a:latin typeface="Calibri (tijelo)"/>
                <a:ea typeface="Times New Roman" panose="02020603050405020304" pitchFamily="18" charset="0"/>
              </a:rPr>
              <a:t>K</a:t>
            </a:r>
            <a:r>
              <a:rPr lang="hr-HR" dirty="0" err="1">
                <a:effectLst/>
                <a:latin typeface="Calibri (tijelo)"/>
                <a:ea typeface="Times New Roman" panose="02020603050405020304" pitchFamily="18" charset="0"/>
              </a:rPr>
              <a:t>arnitin-acetiltransferaza</a:t>
            </a:r>
            <a:r>
              <a:rPr lang="hr-HR" dirty="0">
                <a:effectLst/>
                <a:latin typeface="Calibri (tijelo)"/>
                <a:ea typeface="Times New Roman" panose="02020603050405020304" pitchFamily="18" charset="0"/>
              </a:rPr>
              <a:t> selektivno veže male molekule s reaktivnim fragmentima pri čemu dolazi do ireverzibilne reakcije u kojoj nastaje </a:t>
            </a:r>
            <a:r>
              <a:rPr lang="hr-HR" dirty="0" err="1">
                <a:effectLst/>
                <a:latin typeface="Calibri (tijelo)"/>
                <a:ea typeface="Times New Roman" panose="02020603050405020304" pitchFamily="18" charset="0"/>
              </a:rPr>
              <a:t>koenzim</a:t>
            </a:r>
            <a:r>
              <a:rPr lang="hr-HR" dirty="0">
                <a:effectLst/>
                <a:latin typeface="Calibri (tijelo)"/>
                <a:ea typeface="Times New Roman" panose="02020603050405020304" pitchFamily="18" charset="0"/>
              </a:rPr>
              <a:t> A-</a:t>
            </a:r>
            <a:r>
              <a:rPr lang="hr-HR" dirty="0" err="1">
                <a:effectLst/>
                <a:latin typeface="Calibri (tijelo)"/>
                <a:ea typeface="Times New Roman" panose="02020603050405020304" pitchFamily="18" charset="0"/>
              </a:rPr>
              <a:t>karnitin</a:t>
            </a:r>
            <a:r>
              <a:rPr lang="hr-HR" dirty="0">
                <a:effectLst/>
                <a:latin typeface="Calibri (tijelo)"/>
                <a:ea typeface="Times New Roman" panose="02020603050405020304" pitchFamily="18" charset="0"/>
              </a:rPr>
              <a:t> </a:t>
            </a:r>
            <a:r>
              <a:rPr lang="hr-HR" dirty="0" err="1">
                <a:effectLst/>
                <a:latin typeface="Calibri (tijelo)"/>
                <a:ea typeface="Times New Roman" panose="02020603050405020304" pitchFamily="18" charset="0"/>
              </a:rPr>
              <a:t>adukt</a:t>
            </a:r>
            <a:r>
              <a:rPr lang="hr-HR" dirty="0">
                <a:effectLst/>
                <a:latin typeface="Calibri (tijelo)"/>
                <a:ea typeface="Times New Roman" panose="02020603050405020304" pitchFamily="18" charset="0"/>
              </a:rPr>
              <a:t> (</a:t>
            </a:r>
            <a:r>
              <a:rPr lang="hr-HR" dirty="0" err="1">
                <a:effectLst/>
                <a:latin typeface="Calibri (tijelo)"/>
                <a:ea typeface="Times New Roman" panose="02020603050405020304" pitchFamily="18" charset="0"/>
              </a:rPr>
              <a:t>CoA-Cn</a:t>
            </a:r>
            <a:r>
              <a:rPr lang="hr-HR" dirty="0">
                <a:latin typeface="Calibri (tijelo)"/>
                <a:ea typeface="Times New Roman" panose="02020603050405020304" pitchFamily="18" charset="0"/>
              </a:rPr>
              <a:t>)</a:t>
            </a:r>
            <a:r>
              <a:rPr lang="hr-HR" dirty="0">
                <a:effectLst/>
                <a:latin typeface="Calibri (tijelo)"/>
                <a:ea typeface="Times New Roman" panose="02020603050405020304" pitchFamily="18" charset="0"/>
              </a:rPr>
              <a:t>.</a:t>
            </a:r>
            <a:r>
              <a:rPr lang="hr-HR" baseline="30000" dirty="0">
                <a:effectLst/>
                <a:latin typeface="Calibri (tijelo)"/>
                <a:ea typeface="Times New Roman" panose="02020603050405020304" pitchFamily="18" charset="0"/>
              </a:rPr>
              <a:t>4</a:t>
            </a:r>
            <a:endParaRPr lang="en-US" dirty="0">
              <a:effectLst/>
              <a:latin typeface="Calibri (tijelo)"/>
              <a:ea typeface="Times New Roman" panose="02020603050405020304" pitchFamily="18" charset="0"/>
            </a:endParaRPr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C592B4C8-465D-6F33-6987-46142E5DA2DB}"/>
              </a:ext>
            </a:extLst>
          </p:cNvPr>
          <p:cNvSpPr txBox="1"/>
          <p:nvPr/>
        </p:nvSpPr>
        <p:spPr>
          <a:xfrm>
            <a:off x="36513" y="6418315"/>
            <a:ext cx="6096000" cy="3361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hr-HR" sz="1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 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F. A. Chase, P. K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bbs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hr-HR" sz="1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ochem</a:t>
            </a:r>
            <a:r>
              <a:rPr lang="hr-HR" sz="1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J. </a:t>
            </a:r>
            <a:r>
              <a:rPr lang="hr-HR" sz="1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11 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1969) 225–235.</a:t>
            </a:r>
            <a:endParaRPr lang="en-US" sz="1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268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FA31A4FB-0769-8926-B001-B3D2651B13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5900" y="314325"/>
            <a:ext cx="9601200" cy="1485900"/>
          </a:xfrm>
        </p:spPr>
        <p:txBody>
          <a:bodyPr>
            <a:normAutofit/>
          </a:bodyPr>
          <a:lstStyle/>
          <a:p>
            <a:r>
              <a:rPr lang="hr-HR" dirty="0">
                <a:solidFill>
                  <a:schemeClr val="tx1"/>
                </a:solidFill>
              </a:rPr>
              <a:t>Analiza reakcij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BEBC82F9-42EF-5B23-AC5C-EB46F9B7B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5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F3F0749-B482-7265-1E8F-7CFAEDB6F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0781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kstniOkvir 7">
            <a:extLst>
              <a:ext uri="{FF2B5EF4-FFF2-40B4-BE49-F238E27FC236}">
                <a16:creationId xmlns:a16="http://schemas.microsoft.com/office/drawing/2014/main" id="{421FCC97-A764-D449-60E0-7A0A92D38A33}"/>
              </a:ext>
            </a:extLst>
          </p:cNvPr>
          <p:cNvSpPr txBox="1"/>
          <p:nvPr/>
        </p:nvSpPr>
        <p:spPr>
          <a:xfrm>
            <a:off x="885825" y="5344473"/>
            <a:ext cx="10001250" cy="880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15900" algn="ctr">
              <a:lnSpc>
                <a:spcPct val="150000"/>
              </a:lnSpc>
            </a:pPr>
            <a:r>
              <a:rPr lang="hr-HR" dirty="0">
                <a:effectLst/>
                <a:latin typeface="Calibri (tijelo)"/>
                <a:ea typeface="Times New Roman" panose="02020603050405020304" pitchFamily="18" charset="0"/>
              </a:rPr>
              <a:t>Shematski prikaz reakcija koje koriste tijekom kinetički kontrolirane sinteze uz dodatak biomakromolekula.</a:t>
            </a:r>
            <a:r>
              <a:rPr lang="hr-HR" baseline="30000" dirty="0">
                <a:effectLst/>
                <a:latin typeface="Calibri (tijelo)"/>
                <a:ea typeface="Times New Roman" panose="02020603050405020304" pitchFamily="18" charset="0"/>
              </a:rPr>
              <a:t>5</a:t>
            </a:r>
            <a:endParaRPr lang="en-US" dirty="0">
              <a:effectLst/>
              <a:latin typeface="Calibri (tijelo)"/>
              <a:ea typeface="Times New Roman" panose="02020603050405020304" pitchFamily="18" charset="0"/>
            </a:endParaRPr>
          </a:p>
        </p:txBody>
      </p:sp>
      <p:sp>
        <p:nvSpPr>
          <p:cNvPr id="7" name="TekstniOkvir 6">
            <a:extLst>
              <a:ext uri="{FF2B5EF4-FFF2-40B4-BE49-F238E27FC236}">
                <a16:creationId xmlns:a16="http://schemas.microsoft.com/office/drawing/2014/main" id="{6A44B3C0-5A08-9B54-8057-7B361ADDF6CE}"/>
              </a:ext>
            </a:extLst>
          </p:cNvPr>
          <p:cNvSpPr txBox="1"/>
          <p:nvPr/>
        </p:nvSpPr>
        <p:spPr>
          <a:xfrm>
            <a:off x="95250" y="6403964"/>
            <a:ext cx="11582400" cy="3361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D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sc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mberlein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R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alageas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O. Castillo-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guilera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B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prez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R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prez-Poulain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hr-HR" sz="1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Med. </a:t>
            </a:r>
            <a:r>
              <a:rPr lang="hr-HR" sz="1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m</a:t>
            </a:r>
            <a:r>
              <a:rPr lang="hr-HR" sz="1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hr-HR" sz="1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3 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020) 3817–3833.</a:t>
            </a:r>
            <a:endParaRPr lang="en-US" sz="1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368F6420-BFC0-FDBB-E879-C39327322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126017"/>
              </p:ext>
            </p:extLst>
          </p:nvPr>
        </p:nvGraphicFramePr>
        <p:xfrm>
          <a:off x="1219200" y="2276156"/>
          <a:ext cx="4946650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946779" imgH="3053760" progId="ChemDraw.Document.6.0">
                  <p:embed/>
                </p:oleObj>
              </mc:Choice>
              <mc:Fallback>
                <p:oleObj name="CS ChemDraw Drawing" r:id="rId2" imgW="4946779" imgH="3053760" progId="ChemDraw.Document.6.0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368F6420-BFC0-FDBB-E879-C39327322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2276156"/>
                        <a:ext cx="4946650" cy="305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59CA380C-80D2-4099-8218-92E5F9C93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58392"/>
              </p:ext>
            </p:extLst>
          </p:nvPr>
        </p:nvGraphicFramePr>
        <p:xfrm>
          <a:off x="6889750" y="2511425"/>
          <a:ext cx="395605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55937" imgH="2805080" progId="ChemDraw.Document.6.0">
                  <p:embed/>
                </p:oleObj>
              </mc:Choice>
              <mc:Fallback>
                <p:oleObj name="CS ChemDraw Drawing" r:id="rId4" imgW="3955937" imgH="2805080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59CA380C-80D2-4099-8218-92E5F9C933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9750" y="2511425"/>
                        <a:ext cx="3956050" cy="280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6809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FA31A4FB-0769-8926-B001-B3D2651B13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5900" y="314325"/>
            <a:ext cx="9601200" cy="1485900"/>
          </a:xfrm>
        </p:spPr>
        <p:txBody>
          <a:bodyPr>
            <a:normAutofit/>
          </a:bodyPr>
          <a:lstStyle/>
          <a:p>
            <a:r>
              <a:rPr lang="hr-HR" dirty="0">
                <a:solidFill>
                  <a:schemeClr val="tx1"/>
                </a:solidFill>
              </a:rPr>
              <a:t>Analiza reakcij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BEBC82F9-42EF-5B23-AC5C-EB46F9B7B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6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F3F0749-B482-7265-1E8F-7CFAEDB6F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0781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85C1633A-2B6B-54C5-E857-EB90F1105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9061"/>
              </p:ext>
            </p:extLst>
          </p:nvPr>
        </p:nvGraphicFramePr>
        <p:xfrm>
          <a:off x="3449638" y="2200275"/>
          <a:ext cx="6378575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365353" imgH="3126742" progId="ChemDraw.Document.6.0">
                  <p:embed/>
                </p:oleObj>
              </mc:Choice>
              <mc:Fallback>
                <p:oleObj name="CS ChemDraw Drawing" r:id="rId2" imgW="6365353" imgH="3126742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85C1633A-2B6B-54C5-E857-EB90F1105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200275"/>
                        <a:ext cx="6378575" cy="312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kstniOkvir 8">
            <a:extLst>
              <a:ext uri="{FF2B5EF4-FFF2-40B4-BE49-F238E27FC236}">
                <a16:creationId xmlns:a16="http://schemas.microsoft.com/office/drawing/2014/main" id="{6801DA83-37DA-E6B1-B506-D05DE15B4C19}"/>
              </a:ext>
            </a:extLst>
          </p:cNvPr>
          <p:cNvSpPr txBox="1"/>
          <p:nvPr/>
        </p:nvSpPr>
        <p:spPr>
          <a:xfrm>
            <a:off x="1974850" y="5160517"/>
            <a:ext cx="8315325" cy="880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15900" algn="ctr">
              <a:lnSpc>
                <a:spcPct val="150000"/>
              </a:lnSpc>
            </a:pPr>
            <a:r>
              <a:rPr lang="hr-HR" dirty="0">
                <a:effectLst/>
                <a:latin typeface="Calibri (tijelo)"/>
                <a:ea typeface="Times New Roman" panose="02020603050405020304" pitchFamily="18" charset="0"/>
              </a:rPr>
              <a:t>Shematski prikaz reakcija koje koriste tijekom kinetički kontrolirane sinteze uz dodatak biomakromolekula.</a:t>
            </a:r>
            <a:r>
              <a:rPr lang="hr-HR" baseline="30000" dirty="0">
                <a:effectLst/>
                <a:latin typeface="Calibri (tijelo)"/>
                <a:ea typeface="Times New Roman" panose="02020603050405020304" pitchFamily="18" charset="0"/>
              </a:rPr>
              <a:t>5</a:t>
            </a:r>
            <a:endParaRPr lang="en-US" dirty="0">
              <a:effectLst/>
              <a:latin typeface="Calibri (tijelo)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4957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15B036E-5724-E4B6-0F7D-C56005034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solidFill>
                  <a:schemeClr val="tx1"/>
                </a:solidFill>
              </a:rPr>
              <a:t>Klas</a:t>
            </a:r>
            <a:r>
              <a:rPr lang="hr-HR" dirty="0">
                <a:solidFill>
                  <a:schemeClr val="tx1"/>
                </a:solidFill>
              </a:rPr>
              <a:t>e </a:t>
            </a:r>
            <a:r>
              <a:rPr lang="hr-HR" dirty="0" err="1">
                <a:solidFill>
                  <a:schemeClr val="tx1"/>
                </a:solidFill>
              </a:rPr>
              <a:t>biomakromolekul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B7B62CAC-036C-DDB0-0A16-D5EA1A4C80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3646172" cy="402336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Najčešće </a:t>
            </a:r>
            <a:r>
              <a:rPr lang="hr-HR" sz="2400" dirty="0" err="1">
                <a:solidFill>
                  <a:schemeClr val="tx1"/>
                </a:solidFill>
              </a:rPr>
              <a:t>biomakromolekule</a:t>
            </a:r>
            <a:r>
              <a:rPr lang="hr-HR" sz="2400" dirty="0">
                <a:solidFill>
                  <a:schemeClr val="tx1"/>
                </a:solidFill>
              </a:rPr>
              <a:t> enzimi  (72 %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Među enzimima – </a:t>
            </a:r>
            <a:r>
              <a:rPr lang="hr-HR" sz="2400" dirty="0" err="1">
                <a:solidFill>
                  <a:schemeClr val="tx1"/>
                </a:solidFill>
              </a:rPr>
              <a:t>hidrolaze</a:t>
            </a:r>
            <a:r>
              <a:rPr lang="hr-HR" sz="2400" dirty="0">
                <a:solidFill>
                  <a:schemeClr val="tx1"/>
                </a:solidFill>
              </a:rPr>
              <a:t> i </a:t>
            </a:r>
            <a:r>
              <a:rPr lang="hr-HR" sz="2400" dirty="0" err="1">
                <a:solidFill>
                  <a:schemeClr val="tx1"/>
                </a:solidFill>
              </a:rPr>
              <a:t>transferaze</a:t>
            </a:r>
            <a:endParaRPr lang="hr-HR" sz="24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Među </a:t>
            </a:r>
            <a:r>
              <a:rPr lang="hr-HR" sz="2400" dirty="0" err="1">
                <a:solidFill>
                  <a:schemeClr val="tx1"/>
                </a:solidFill>
              </a:rPr>
              <a:t>hidrolazama</a:t>
            </a:r>
            <a:r>
              <a:rPr lang="hr-HR" sz="2400" dirty="0">
                <a:solidFill>
                  <a:schemeClr val="tx1"/>
                </a:solidFill>
              </a:rPr>
              <a:t> dominiraju </a:t>
            </a:r>
            <a:r>
              <a:rPr lang="hr-HR" sz="2400" dirty="0" err="1">
                <a:solidFill>
                  <a:schemeClr val="tx1"/>
                </a:solidFill>
              </a:rPr>
              <a:t>esteraze</a:t>
            </a:r>
            <a:r>
              <a:rPr lang="hr-HR" sz="2400" dirty="0">
                <a:solidFill>
                  <a:schemeClr val="tx1"/>
                </a:solidFill>
              </a:rPr>
              <a:t> (</a:t>
            </a:r>
            <a:r>
              <a:rPr lang="hr-HR" sz="2400" dirty="0" err="1">
                <a:solidFill>
                  <a:schemeClr val="tx1"/>
                </a:solidFill>
              </a:rPr>
              <a:t>acetilkolinesteraza</a:t>
            </a:r>
            <a:r>
              <a:rPr lang="hr-HR" sz="2400" dirty="0">
                <a:solidFill>
                  <a:schemeClr val="tx1"/>
                </a:solidFill>
              </a:rPr>
              <a:t> s 11 literaturno opisanih primjera)</a:t>
            </a:r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2C246F3D-EE88-7640-D499-F5C708E150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6" name="Grafikon 5">
            <a:extLst>
              <a:ext uri="{FF2B5EF4-FFF2-40B4-BE49-F238E27FC236}">
                <a16:creationId xmlns:a16="http://schemas.microsoft.com/office/drawing/2014/main" id="{2CDAFAF5-CC56-2A10-85D5-1F8D77AD5C1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62481233"/>
              </p:ext>
            </p:extLst>
          </p:nvPr>
        </p:nvGraphicFramePr>
        <p:xfrm>
          <a:off x="7117080" y="4158181"/>
          <a:ext cx="3855720" cy="2087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kstniOkvir 7">
            <a:extLst>
              <a:ext uri="{FF2B5EF4-FFF2-40B4-BE49-F238E27FC236}">
                <a16:creationId xmlns:a16="http://schemas.microsoft.com/office/drawing/2014/main" id="{FE4B8A7F-063F-7715-F47D-B96B440F8AD6}"/>
              </a:ext>
            </a:extLst>
          </p:cNvPr>
          <p:cNvSpPr txBox="1"/>
          <p:nvPr/>
        </p:nvSpPr>
        <p:spPr>
          <a:xfrm>
            <a:off x="4810125" y="5032052"/>
            <a:ext cx="6837363" cy="880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hr-HR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Analiza klasa bioloških meta korištenih u reakcijama kinetički kontrolirane sinteze uz dodatak biomakromolekula</a:t>
            </a:r>
            <a:r>
              <a:rPr lang="hr-HR" dirty="0"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hr-HR" baseline="30000" dirty="0"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kstniOkvir 11">
            <a:extLst>
              <a:ext uri="{FF2B5EF4-FFF2-40B4-BE49-F238E27FC236}">
                <a16:creationId xmlns:a16="http://schemas.microsoft.com/office/drawing/2014/main" id="{17779396-8029-4898-1F35-25697E291C9B}"/>
              </a:ext>
            </a:extLst>
          </p:cNvPr>
          <p:cNvSpPr txBox="1"/>
          <p:nvPr/>
        </p:nvSpPr>
        <p:spPr>
          <a:xfrm>
            <a:off x="114300" y="6396510"/>
            <a:ext cx="5391150" cy="3361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. M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nver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R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rse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itchie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rsch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hr-HR" sz="1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. Med. </a:t>
            </a:r>
            <a:r>
              <a:rPr lang="hr-HR" sz="1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m</a:t>
            </a:r>
            <a:r>
              <a:rPr lang="hr-HR" sz="1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hr-HR" sz="1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1 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018) 9395–9409.</a:t>
            </a:r>
          </a:p>
        </p:txBody>
      </p:sp>
      <p:graphicFrame>
        <p:nvGraphicFramePr>
          <p:cNvPr id="21" name="Rezervirano mjesto sadržaja 20">
            <a:extLst>
              <a:ext uri="{FF2B5EF4-FFF2-40B4-BE49-F238E27FC236}">
                <a16:creationId xmlns:a16="http://schemas.microsoft.com/office/drawing/2014/main" id="{1219B9B5-3F26-4CD9-9BB1-A78DC9DBBFEC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02186390"/>
              </p:ext>
            </p:extLst>
          </p:nvPr>
        </p:nvGraphicFramePr>
        <p:xfrm>
          <a:off x="6218555" y="1572252"/>
          <a:ext cx="4937125" cy="4022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3514407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4B64F01-75EA-B0F9-6A91-6B740F4FC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>
                <a:solidFill>
                  <a:schemeClr val="tx1"/>
                </a:solidFill>
              </a:rPr>
              <a:t>Praktični aspekti provedbe eksperimenat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198A720F-6238-4ABE-CD97-C718258649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171700"/>
            <a:ext cx="10058400" cy="3697394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obično traje 24 sata pri temperaturi 37 °C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1"/>
                </a:solidFill>
              </a:rPr>
              <a:t>koncentracij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olekula</a:t>
            </a:r>
            <a:r>
              <a:rPr lang="en-US" sz="2400" dirty="0">
                <a:solidFill>
                  <a:schemeClr val="tx1"/>
                </a:solidFill>
              </a:rPr>
              <a:t> s </a:t>
            </a:r>
            <a:r>
              <a:rPr lang="en-US" sz="2400" dirty="0" err="1">
                <a:solidFill>
                  <a:schemeClr val="tx1"/>
                </a:solidFill>
              </a:rPr>
              <a:t>reaktivni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fragmentim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isoka</a:t>
            </a:r>
            <a:r>
              <a:rPr lang="en-US" sz="2400" dirty="0">
                <a:solidFill>
                  <a:schemeClr val="tx1"/>
                </a:solidFill>
              </a:rPr>
              <a:t> (u </a:t>
            </a:r>
            <a:r>
              <a:rPr lang="en-US" sz="2400" dirty="0" err="1">
                <a:solidFill>
                  <a:schemeClr val="tx1"/>
                </a:solidFill>
              </a:rPr>
              <a:t>rasponu</a:t>
            </a:r>
            <a:r>
              <a:rPr lang="en-US" sz="2400" dirty="0">
                <a:solidFill>
                  <a:schemeClr val="tx1"/>
                </a:solidFill>
              </a:rPr>
              <a:t> od 3</a:t>
            </a:r>
            <a:r>
              <a:rPr lang="hr-HR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µ</a:t>
            </a:r>
            <a:r>
              <a:rPr lang="hr-HR" sz="2400" dirty="0">
                <a:solidFill>
                  <a:schemeClr val="tx1"/>
                </a:solidFill>
              </a:rPr>
              <a:t>M</a:t>
            </a:r>
            <a:r>
              <a:rPr lang="en-US" sz="2400" baseline="300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do 600 µ</a:t>
            </a:r>
            <a:r>
              <a:rPr lang="hr-HR" sz="2400" dirty="0">
                <a:solidFill>
                  <a:schemeClr val="tx1"/>
                </a:solidFill>
              </a:rPr>
              <a:t>M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  <a:r>
              <a:rPr lang="hr-HR" sz="2400" dirty="0">
                <a:solidFill>
                  <a:schemeClr val="tx1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1"/>
                </a:solidFill>
              </a:rPr>
              <a:t>približn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tehiometrijsk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oncentracij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hr-HR" sz="2400" dirty="0" err="1">
                <a:solidFill>
                  <a:schemeClr val="tx1"/>
                </a:solidFill>
              </a:rPr>
              <a:t>biomakromolekule</a:t>
            </a:r>
            <a:r>
              <a:rPr lang="hr-HR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(u </a:t>
            </a:r>
            <a:r>
              <a:rPr lang="en-US" sz="2400" dirty="0" err="1">
                <a:solidFill>
                  <a:schemeClr val="tx1"/>
                </a:solidFill>
              </a:rPr>
              <a:t>rasponu</a:t>
            </a:r>
            <a:r>
              <a:rPr lang="en-US" sz="2400" dirty="0">
                <a:solidFill>
                  <a:schemeClr val="tx1"/>
                </a:solidFill>
              </a:rPr>
              <a:t> od 0,37 µ</a:t>
            </a:r>
            <a:r>
              <a:rPr lang="hr-HR" sz="2400" dirty="0">
                <a:solidFill>
                  <a:schemeClr val="tx1"/>
                </a:solidFill>
              </a:rPr>
              <a:t>M</a:t>
            </a:r>
            <a:r>
              <a:rPr lang="en-US" sz="2400" baseline="300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do 320 µ</a:t>
            </a:r>
            <a:r>
              <a:rPr lang="hr-HR" sz="2400" dirty="0">
                <a:solidFill>
                  <a:schemeClr val="tx1"/>
                </a:solidFill>
              </a:rPr>
              <a:t>M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  <a:endParaRPr lang="hr-HR" sz="24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1"/>
                </a:solidFill>
              </a:rPr>
              <a:t>nači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etekcije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asen</a:t>
            </a:r>
            <a:r>
              <a:rPr lang="hr-HR" sz="2400" dirty="0">
                <a:solidFill>
                  <a:schemeClr val="tx1"/>
                </a:solidFill>
              </a:rPr>
              <a:t>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pektrometrij</a:t>
            </a:r>
            <a:r>
              <a:rPr lang="hr-HR" sz="2400" dirty="0">
                <a:solidFill>
                  <a:schemeClr val="tx1"/>
                </a:solidFill>
              </a:rPr>
              <a:t>a</a:t>
            </a:r>
            <a:r>
              <a:rPr lang="en-US" sz="2400" dirty="0">
                <a:solidFill>
                  <a:schemeClr val="tx1"/>
                </a:solidFill>
              </a:rPr>
              <a:t> (85</a:t>
            </a:r>
            <a:r>
              <a:rPr lang="hr-HR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% </a:t>
            </a:r>
            <a:r>
              <a:rPr lang="en-US" sz="2400" dirty="0" err="1">
                <a:solidFill>
                  <a:schemeClr val="tx1"/>
                </a:solidFill>
              </a:rPr>
              <a:t>literaturn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opisani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rimjera</a:t>
            </a:r>
            <a:r>
              <a:rPr lang="en-US" sz="2400" dirty="0">
                <a:solidFill>
                  <a:schemeClr val="tx1"/>
                </a:solidFill>
              </a:rPr>
              <a:t>). </a:t>
            </a:r>
            <a:endParaRPr lang="hr-HR" sz="24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n</a:t>
            </a:r>
            <a:r>
              <a:rPr lang="en-US" sz="2400" dirty="0" err="1">
                <a:solidFill>
                  <a:schemeClr val="tx1"/>
                </a:solidFill>
              </a:rPr>
              <a:t>ajčešće</a:t>
            </a:r>
            <a:r>
              <a:rPr lang="en-US" sz="2400" dirty="0">
                <a:solidFill>
                  <a:schemeClr val="tx1"/>
                </a:solidFill>
              </a:rPr>
              <a:t> se </a:t>
            </a:r>
            <a:r>
              <a:rPr lang="en-US" sz="2400" dirty="0" err="1">
                <a:solidFill>
                  <a:schemeClr val="tx1"/>
                </a:solidFill>
              </a:rPr>
              <a:t>koristi</a:t>
            </a:r>
            <a:r>
              <a:rPr lang="en-US" sz="2400" dirty="0">
                <a:solidFill>
                  <a:schemeClr val="tx1"/>
                </a:solidFill>
              </a:rPr>
              <a:t> LCMS-MS, LC-HRMS (HRTOF/Orbitrap) </a:t>
            </a:r>
            <a:r>
              <a:rPr lang="en-US" sz="2400" dirty="0" err="1">
                <a:solidFill>
                  <a:schemeClr val="tx1"/>
                </a:solidFill>
              </a:rPr>
              <a:t>ili</a:t>
            </a:r>
            <a:r>
              <a:rPr lang="en-US" sz="2400" dirty="0">
                <a:solidFill>
                  <a:schemeClr val="tx1"/>
                </a:solidFill>
              </a:rPr>
              <a:t> MS-DIOS </a:t>
            </a:r>
            <a:r>
              <a:rPr lang="en-US" sz="2400" dirty="0" err="1">
                <a:solidFill>
                  <a:schemeClr val="tx1"/>
                </a:solidFill>
              </a:rPr>
              <a:t>metoda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26B635DC-8F79-52AA-347C-AF046BB5B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0744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9F79F36-38AB-8E45-1902-C7B4CAF81D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>
                <a:solidFill>
                  <a:schemeClr val="tx1"/>
                </a:solidFill>
              </a:rPr>
              <a:t>Praktični aspekti provedbe eksperimenat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07331749-2511-9F76-BD9B-D83A72C83B3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sintetičke kontrol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schemeClr val="tx1"/>
                </a:solidFill>
              </a:rPr>
              <a:t>kontrolne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reakcije</a:t>
            </a:r>
            <a:r>
              <a:rPr lang="hr-HR" sz="2400" dirty="0">
                <a:solidFill>
                  <a:schemeClr val="tx1"/>
                </a:solidFill>
              </a:rPr>
              <a:t> – negativna kontrola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hr-HR" sz="2000" dirty="0">
                <a:solidFill>
                  <a:schemeClr val="tx1"/>
                </a:solidFill>
              </a:rPr>
              <a:t>u puferu (bez dodatak </a:t>
            </a:r>
            <a:r>
              <a:rPr lang="hr-HR" sz="2000" dirty="0" err="1">
                <a:solidFill>
                  <a:schemeClr val="tx1"/>
                </a:solidFill>
              </a:rPr>
              <a:t>biomakromolekule</a:t>
            </a:r>
            <a:r>
              <a:rPr lang="hr-HR" sz="2000" dirty="0">
                <a:solidFill>
                  <a:schemeClr val="tx1"/>
                </a:solidFill>
              </a:rPr>
              <a:t>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hr-HR" sz="2000" dirty="0">
                <a:solidFill>
                  <a:schemeClr val="tx1"/>
                </a:solidFill>
              </a:rPr>
              <a:t>uz goveđi serumski albumin (BSA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hr-HR" sz="2000" dirty="0" err="1">
                <a:solidFill>
                  <a:schemeClr val="tx1"/>
                </a:solidFill>
              </a:rPr>
              <a:t>biomakromolekula</a:t>
            </a:r>
            <a:r>
              <a:rPr lang="hr-HR" sz="2000" dirty="0">
                <a:solidFill>
                  <a:schemeClr val="tx1"/>
                </a:solidFill>
              </a:rPr>
              <a:t> inhibirana snažnim </a:t>
            </a:r>
            <a:r>
              <a:rPr lang="hr-HR" sz="2000" dirty="0" err="1">
                <a:solidFill>
                  <a:schemeClr val="tx1"/>
                </a:solidFill>
              </a:rPr>
              <a:t>inhibitorom</a:t>
            </a:r>
            <a:endParaRPr lang="hr-HR" sz="20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hr-HR" sz="2400" dirty="0">
                <a:solidFill>
                  <a:schemeClr val="tx1"/>
                </a:solidFill>
              </a:rPr>
              <a:t>format knjižnice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hr-HR" sz="2000" dirty="0">
                <a:solidFill>
                  <a:schemeClr val="tx1"/>
                </a:solidFill>
              </a:rPr>
              <a:t>binarni pristup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hr-HR" sz="2000" dirty="0" err="1">
                <a:solidFill>
                  <a:schemeClr val="tx1"/>
                </a:solidFill>
              </a:rPr>
              <a:t>multikomponentni</a:t>
            </a:r>
            <a:r>
              <a:rPr lang="hr-HR" sz="2000" dirty="0">
                <a:solidFill>
                  <a:schemeClr val="tx1"/>
                </a:solidFill>
              </a:rPr>
              <a:t> pristup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hr-HR" sz="2000" dirty="0" err="1">
                <a:solidFill>
                  <a:schemeClr val="tx1"/>
                </a:solidFill>
              </a:rPr>
              <a:t>ortogonalni</a:t>
            </a:r>
            <a:r>
              <a:rPr lang="hr-HR" sz="2000" dirty="0">
                <a:solidFill>
                  <a:schemeClr val="tx1"/>
                </a:solidFill>
              </a:rPr>
              <a:t> pristup </a:t>
            </a:r>
          </a:p>
          <a:p>
            <a:pPr marL="1371600" lvl="2" indent="-457200">
              <a:buFont typeface="+mj-lt"/>
              <a:buAutoNum type="arabicPeriod"/>
            </a:pPr>
            <a:endParaRPr lang="en-US" dirty="0"/>
          </a:p>
        </p:txBody>
      </p:sp>
      <p:pic>
        <p:nvPicPr>
          <p:cNvPr id="13" name="Rezervirano mjesto sadržaja 12">
            <a:extLst>
              <a:ext uri="{FF2B5EF4-FFF2-40B4-BE49-F238E27FC236}">
                <a16:creationId xmlns:a16="http://schemas.microsoft.com/office/drawing/2014/main" id="{A96A84AE-E185-D4C5-36AF-86D8BB6BBADF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484938" y="1911233"/>
            <a:ext cx="4937125" cy="3199257"/>
          </a:xfrm>
        </p:spPr>
      </p:pic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984D3A22-3749-3DAD-0B36-3A1F46F96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9C759-5EEA-45AD-B87C-8E3B91F3B10C}" type="slidenum">
              <a:rPr lang="en-US" smtClean="0"/>
              <a:t>9</a:t>
            </a:fld>
            <a:endParaRPr lang="en-US"/>
          </a:p>
        </p:txBody>
      </p:sp>
      <p:sp>
        <p:nvSpPr>
          <p:cNvPr id="9" name="TekstniOkvir 8">
            <a:extLst>
              <a:ext uri="{FF2B5EF4-FFF2-40B4-BE49-F238E27FC236}">
                <a16:creationId xmlns:a16="http://schemas.microsoft.com/office/drawing/2014/main" id="{DA79B1F7-CB8B-15DA-9A10-3F9DFA22AFE8}"/>
              </a:ext>
            </a:extLst>
          </p:cNvPr>
          <p:cNvSpPr txBox="1"/>
          <p:nvPr/>
        </p:nvSpPr>
        <p:spPr>
          <a:xfrm>
            <a:off x="6279573" y="5110490"/>
            <a:ext cx="566477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hr-HR" dirty="0">
                <a:effectLst/>
                <a:ea typeface="Times New Roman" panose="02020603050405020304" pitchFamily="18" charset="0"/>
              </a:rPr>
              <a:t>Shematski prikaz formata knjižnice kinetički kontrolirane sinteze uz dodatak </a:t>
            </a:r>
            <a:r>
              <a:rPr lang="hr-HR" dirty="0" err="1">
                <a:effectLst/>
                <a:ea typeface="Times New Roman" panose="02020603050405020304" pitchFamily="18" charset="0"/>
              </a:rPr>
              <a:t>biomakromolekula</a:t>
            </a:r>
            <a:r>
              <a:rPr lang="hr-HR" dirty="0">
                <a:effectLst/>
                <a:ea typeface="Times New Roman" panose="02020603050405020304" pitchFamily="18" charset="0"/>
              </a:rPr>
              <a:t>: </a:t>
            </a:r>
            <a:br>
              <a:rPr lang="hr-HR" dirty="0">
                <a:effectLst/>
                <a:ea typeface="Times New Roman" panose="02020603050405020304" pitchFamily="18" charset="0"/>
              </a:rPr>
            </a:br>
            <a:r>
              <a:rPr lang="hr-HR" dirty="0">
                <a:ea typeface="Times New Roman" panose="02020603050405020304" pitchFamily="18" charset="0"/>
              </a:rPr>
              <a:t>a) binarni pristup, b) </a:t>
            </a:r>
            <a:r>
              <a:rPr lang="hr-HR" dirty="0" err="1">
                <a:ea typeface="Times New Roman" panose="02020603050405020304" pitchFamily="18" charset="0"/>
              </a:rPr>
              <a:t>multikomponentni</a:t>
            </a:r>
            <a:r>
              <a:rPr lang="hr-HR" dirty="0">
                <a:ea typeface="Times New Roman" panose="02020603050405020304" pitchFamily="18" charset="0"/>
              </a:rPr>
              <a:t> pristup</a:t>
            </a:r>
            <a:r>
              <a:rPr lang="hr-HR" dirty="0">
                <a:effectLst/>
                <a:ea typeface="Times New Roman" panose="02020603050405020304" pitchFamily="18" charset="0"/>
              </a:rPr>
              <a:t>.</a:t>
            </a:r>
            <a:r>
              <a:rPr lang="hr-HR" baseline="30000" dirty="0">
                <a:ea typeface="Times New Roman" panose="02020603050405020304" pitchFamily="18" charset="0"/>
              </a:rPr>
              <a:t>7</a:t>
            </a:r>
            <a:endParaRPr lang="en-US" dirty="0"/>
          </a:p>
        </p:txBody>
      </p:sp>
      <p:sp>
        <p:nvSpPr>
          <p:cNvPr id="11" name="TekstniOkvir 10">
            <a:extLst>
              <a:ext uri="{FF2B5EF4-FFF2-40B4-BE49-F238E27FC236}">
                <a16:creationId xmlns:a16="http://schemas.microsoft.com/office/drawing/2014/main" id="{102D9FB4-C16F-4B27-18D1-D2491DC8EC2B}"/>
              </a:ext>
            </a:extLst>
          </p:cNvPr>
          <p:cNvSpPr txBox="1"/>
          <p:nvPr/>
        </p:nvSpPr>
        <p:spPr>
          <a:xfrm>
            <a:off x="0" y="6390041"/>
            <a:ext cx="9729066" cy="3361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. D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sc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J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akhlal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B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prez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R. </a:t>
            </a:r>
            <a:r>
              <a:rPr lang="hr-HR" sz="12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prez-Poulain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hr-HR" sz="1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uture Med. </a:t>
            </a:r>
            <a:r>
              <a:rPr lang="hr-HR" sz="12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m</a:t>
            </a:r>
            <a:r>
              <a:rPr lang="hr-HR" sz="12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hr-HR" sz="1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 </a:t>
            </a:r>
            <a:r>
              <a:rPr lang="hr-HR" sz="1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016) 381–404.</a:t>
            </a:r>
            <a:endParaRPr lang="en-US" sz="1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401502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ktiva">
  <a:themeElements>
    <a:clrScheme name="Retrospektiva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Retrospektiva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ktiv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02006FA4-1611-4B07-AF7F-85CF6D20EB3E}"/>
    </a:ext>
  </a:extLst>
</a:theme>
</file>

<file path=ppt/theme/theme2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65</TotalTime>
  <Words>1304</Words>
  <Application>Microsoft Office PowerPoint</Application>
  <PresentationFormat>Široki zaslon</PresentationFormat>
  <Paragraphs>112</Paragraphs>
  <Slides>17</Slides>
  <Notes>3</Notes>
  <HiddenSlides>0</HiddenSlides>
  <MMClips>0</MMClips>
  <ScaleCrop>false</ScaleCrop>
  <HeadingPairs>
    <vt:vector size="8" baseType="variant">
      <vt:variant>
        <vt:lpstr>Korišteni fontovi</vt:lpstr>
      </vt:variant>
      <vt:variant>
        <vt:i4>7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17</vt:i4>
      </vt:variant>
    </vt:vector>
  </HeadingPairs>
  <TitlesOfParts>
    <vt:vector size="26" baseType="lpstr">
      <vt:lpstr>Aptos</vt:lpstr>
      <vt:lpstr>Calibri</vt:lpstr>
      <vt:lpstr>Calibri (tijelo)</vt:lpstr>
      <vt:lpstr>Calibri Light</vt:lpstr>
      <vt:lpstr>Courier New</vt:lpstr>
      <vt:lpstr>Times New Roman</vt:lpstr>
      <vt:lpstr>Wingdings</vt:lpstr>
      <vt:lpstr>Retrospektiva</vt:lpstr>
      <vt:lpstr>CS ChemDraw Drawing</vt:lpstr>
      <vt:lpstr>PowerPoint prezentacija</vt:lpstr>
      <vt:lpstr>Uvod</vt:lpstr>
      <vt:lpstr>Kinetički kontrolirana sinteza usmjerena biomakromolekulama</vt:lpstr>
      <vt:lpstr>Kinetički kontrolirana sinteza usmjerena biomakromolekulama</vt:lpstr>
      <vt:lpstr>Analiza reakcija</vt:lpstr>
      <vt:lpstr>Analiza reakcija</vt:lpstr>
      <vt:lpstr>Klase biomakromolekula</vt:lpstr>
      <vt:lpstr>Praktični aspekti provedbe eksperimenata</vt:lpstr>
      <vt:lpstr>Praktični aspekti provedbe eksperimenata</vt:lpstr>
      <vt:lpstr>Primjer iz prakse kinetički kontrolirane Ugijeve reakcije uz dodatak biomakromolekule</vt:lpstr>
      <vt:lpstr>Primjer iz prakse kinetički kontrolirane Ugijeve reakcije uz dodatak biomakromolekule</vt:lpstr>
      <vt:lpstr>Prikaz dobivenih rezultata</vt:lpstr>
      <vt:lpstr>Prikaz dobivenih rezultata</vt:lpstr>
      <vt:lpstr>Negativne kontrole</vt:lpstr>
      <vt:lpstr>Prikaz knjižnice spojeva </vt:lpstr>
      <vt:lpstr>Zaključak </vt:lpstr>
      <vt:lpstr>Hvala na pažnji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zentacija</dc:title>
  <dc:creator>Toni Divjak</dc:creator>
  <cp:lastModifiedBy>Toni Divjak</cp:lastModifiedBy>
  <cp:revision>1</cp:revision>
  <dcterms:created xsi:type="dcterms:W3CDTF">2024-03-25T08:48:13Z</dcterms:created>
  <dcterms:modified xsi:type="dcterms:W3CDTF">2024-04-23T11:18:55Z</dcterms:modified>
</cp:coreProperties>
</file>